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1" r:id="rId3"/>
    <p:sldId id="258" r:id="rId4"/>
    <p:sldId id="299" r:id="rId5"/>
    <p:sldId id="300" r:id="rId6"/>
    <p:sldId id="301" r:id="rId7"/>
    <p:sldId id="302" r:id="rId8"/>
    <p:sldId id="303" r:id="rId9"/>
    <p:sldId id="304" r:id="rId10"/>
    <p:sldId id="260" r:id="rId11"/>
    <p:sldId id="305" r:id="rId12"/>
    <p:sldId id="306" r:id="rId13"/>
    <p:sldId id="309" r:id="rId14"/>
    <p:sldId id="307" r:id="rId15"/>
    <p:sldId id="308" r:id="rId16"/>
    <p:sldId id="331" r:id="rId17"/>
    <p:sldId id="310" r:id="rId18"/>
    <p:sldId id="311" r:id="rId19"/>
    <p:sldId id="329" r:id="rId20"/>
    <p:sldId id="313" r:id="rId21"/>
    <p:sldId id="312" r:id="rId22"/>
    <p:sldId id="332" r:id="rId23"/>
    <p:sldId id="314" r:id="rId24"/>
    <p:sldId id="318" r:id="rId25"/>
    <p:sldId id="319" r:id="rId26"/>
    <p:sldId id="321" r:id="rId27"/>
    <p:sldId id="324" r:id="rId28"/>
    <p:sldId id="328" r:id="rId29"/>
    <p:sldId id="325" r:id="rId30"/>
    <p:sldId id="326" r:id="rId31"/>
    <p:sldId id="327" r:id="rId32"/>
    <p:sldId id="330" r:id="rId33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6C31"/>
    <a:srgbClr val="008A3E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Estilo medio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4C1A8A3-306A-4EB7-A6B1-4F7E0EB9C5D6}" styleName="Estilo medio 3 - Énfasis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Estilo medio 1 - Énfasis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23" autoAdjust="0"/>
    <p:restoredTop sz="94660"/>
  </p:normalViewPr>
  <p:slideViewPr>
    <p:cSldViewPr snapToGrid="0">
      <p:cViewPr varScale="1">
        <p:scale>
          <a:sx n="84" d="100"/>
          <a:sy n="84" d="100"/>
        </p:scale>
        <p:origin x="499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2B73C7A-2032-4D63-9F9D-4CA65FAE6F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9D690C4-BC5F-452C-85E5-32411C01650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A4B5645-B4D9-4906-AE6D-2F844CCA7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C663194-B3FE-48EC-A365-4053C3F8A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BF2C115-A949-4E34-A62C-DA2EDB9A24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16080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2F09E10-102A-4A70-AB0E-F5780874D7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DB5257C8-5BBF-4AA2-BA07-5528847690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61DEC5CF-2FC7-4D24-B56B-EA9D86A9D7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6CC7CEE-C8E4-44A2-805F-429FAA08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96B459A-CAC7-4ED6-B91A-A9F73EFD8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79861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E8852736-6F62-4879-9539-BE59258E799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F5FCBA97-AB03-4CF7-9DB6-78C6A7B58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63C854A6-D708-47C0-9846-97BFEB4D6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0567303-5973-4296-8245-434B44420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EDA691FF-77CC-4F1F-AE22-89582ECF2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93116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09E1B6E-83BB-4545-9B72-21AEBDE9E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F7D88A9-43D6-4CB7-A510-4A16D5D28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7F8BF58D-6B91-4412-BE2E-EAA0BBDEF5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4A8EA78-DBEA-4B0C-B506-BD9A3434EF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37F53BD-CCC3-4FB9-A776-02F97189C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6708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60A73D6-F0BD-4E16-970A-A813B9462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6A105520-C946-4C8C-9426-AEC32304EE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A8826449-435F-4C6D-AE65-7773BC9B2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7B67861-E670-4CCC-963A-F5C4E540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BF68530-9D21-4CFA-BAF2-BAFD88BD8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34314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518BFA8-EC46-41BD-898A-B5241D350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F1578EE-043F-4E1B-80B9-64C5891942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CBD32D23-F0E6-4B63-81C7-D65CA452BB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319C5CE4-30DC-49AF-A848-3249C7821A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6D9D3C5D-97DA-4AC1-99DC-5D4862D27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2FFA7495-9D8B-4868-B4E8-D76E80A22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55947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1DDBF01-B02B-42CB-B94A-63FB9CC88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7EBEC285-39EE-4721-AAE9-238C3D17AB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3C366C9D-694D-416F-9AAF-383BAEE68F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D472F8B7-BE25-4F4F-B874-855C03866A1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4F5F3870-A3B6-434D-B7A3-74747533687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652D1481-187C-4462-AEF1-9F6DC84CA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5CA9E930-AD23-410E-BF01-26C7B3AD7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10E760F1-5BC1-4A5A-AC30-A279859F7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08032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EAF40DB-26D1-4045-A598-48AA972ABF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59B5417B-91D9-46FB-86B3-9B6E561DA7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7C27498-D097-474D-827B-45F7EDB91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990FB3A1-D4F5-4912-8CB6-4D8611097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28493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D4807530-4BFB-46F4-93E0-E78315DDC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2C859738-A7D0-48A8-B998-0EFD80FCFB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55D07B8-3A06-4ACA-B038-82EA2D00F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62721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AD6F358-11CB-46EE-A455-F945FDDDDA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33B2DA5-6BFE-4D3B-9496-AE503CAE6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8B95D6D5-472F-4857-8BE3-7649FE5D97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4302352C-954C-45A2-92D7-7F544E129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DA675DCB-8396-476D-9CB1-A6EC4854D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4F219C9-1581-469F-9F61-2C0C29148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48587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A2F0FE4-67A5-4CCB-8FC9-6B9369378D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7A1EE7B5-44BF-41C9-8326-62118AC023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76FA2502-AE40-40C4-AF11-F49C2E2630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FFC6330C-1482-4804-B21B-1FA1EC2905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3D71B0A2-56BA-4682-9ECC-7BD002C88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A7C32C02-446B-4BD4-8563-D20EE5E59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838579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A8731F37-C6D4-4608-9F99-592C414963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45B2F6C0-E1FE-4AC9-A753-4040AA46C9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4626069-198B-4D66-9320-B0CD8D7367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EE3DA-BBA3-459E-950C-80960851DB16}" type="datetimeFigureOut">
              <a:rPr lang="es-ES" smtClean="0"/>
              <a:t>22/09/2020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1F1FB30-C6AF-49D3-A3FE-FAE2AD197C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691E26C-A4DD-4716-99EA-72CA06801F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7C80FC-43EE-4BDA-ADFB-60C8C1395FC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14420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4.png"/><Relationship Id="rId7" Type="http://schemas.openxmlformats.org/officeDocument/2006/relationships/image" Target="../media/image9.wm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CB758EB4-8FD8-4F5C-850F-B6F146751849}"/>
              </a:ext>
            </a:extLst>
          </p:cNvPr>
          <p:cNvSpPr/>
          <p:nvPr/>
        </p:nvSpPr>
        <p:spPr>
          <a:xfrm>
            <a:off x="-2" y="1513456"/>
            <a:ext cx="12192000" cy="220287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étodos de </a:t>
            </a:r>
            <a:r>
              <a:rPr lang="es-E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s-E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aanálisis</a:t>
            </a:r>
            <a:r>
              <a:rPr lang="es-E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e Estudios </a:t>
            </a:r>
            <a:r>
              <a:rPr lang="es-E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Ómicos</a:t>
            </a:r>
            <a:r>
              <a:rPr lang="es-E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s-E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E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 Biomedicina </a:t>
            </a:r>
            <a:endParaRPr lang="es-E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60FA5C87-74EE-43DE-BA5A-9B03DBD42D78}"/>
              </a:ext>
            </a:extLst>
          </p:cNvPr>
          <p:cNvSpPr txBox="1"/>
          <p:nvPr/>
        </p:nvSpPr>
        <p:spPr>
          <a:xfrm>
            <a:off x="3048000" y="4695377"/>
            <a:ext cx="6095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Jesús Gutiérrez Botella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7C4683F5-E339-4AAF-AD60-6138B119D4FE}"/>
              </a:ext>
            </a:extLst>
          </p:cNvPr>
          <p:cNvSpPr txBox="1"/>
          <p:nvPr/>
        </p:nvSpPr>
        <p:spPr>
          <a:xfrm>
            <a:off x="1" y="3975020"/>
            <a:ext cx="1219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400" b="1" dirty="0">
                <a:latin typeface="Arial" panose="020B0604020202020204" pitchFamily="34" charset="0"/>
                <a:cs typeface="Arial" panose="020B0604020202020204" pitchFamily="34" charset="0"/>
              </a:rPr>
              <a:t>Trabajo Final de </a:t>
            </a:r>
            <a:r>
              <a:rPr lang="es-E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áster </a:t>
            </a:r>
            <a:r>
              <a:rPr lang="es-ES" sz="2400" b="1" dirty="0">
                <a:latin typeface="Arial" panose="020B0604020202020204" pitchFamily="34" charset="0"/>
                <a:cs typeface="Arial" panose="020B0604020202020204" pitchFamily="34" charset="0"/>
              </a:rPr>
              <a:t>en </a:t>
            </a:r>
            <a:r>
              <a:rPr lang="es-E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estadística</a:t>
            </a:r>
            <a:endParaRPr lang="es-E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C5D3C3D3-81E7-48C4-86BC-41496E50CED4}"/>
              </a:ext>
            </a:extLst>
          </p:cNvPr>
          <p:cNvSpPr txBox="1"/>
          <p:nvPr/>
        </p:nvSpPr>
        <p:spPr>
          <a:xfrm>
            <a:off x="3921877" y="5338430"/>
            <a:ext cx="43482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: 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Francisco García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rcía</a:t>
            </a:r>
            <a:endParaRPr lang="es-E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 académico: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Antonio López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ílez</a:t>
            </a:r>
            <a:endParaRPr lang="es-E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C1B073F-28D7-41AC-BC7E-9DF1049B32A8}"/>
              </a:ext>
            </a:extLst>
          </p:cNvPr>
          <p:cNvSpPr txBox="1"/>
          <p:nvPr/>
        </p:nvSpPr>
        <p:spPr>
          <a:xfrm>
            <a:off x="4925646" y="6320398"/>
            <a:ext cx="23407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3 de septiembre, 2020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220" name="Picture 4" descr="Por qué he renunciado a la beca predoctoral del CIP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374" y="105201"/>
            <a:ext cx="2509248" cy="1260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UBB – Unidad de Bioinformática y Bioestadístic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464"/>
          <a:stretch/>
        </p:blipFill>
        <p:spPr bwMode="auto">
          <a:xfrm>
            <a:off x="9012609" y="276523"/>
            <a:ext cx="3057471" cy="1047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Universitat de València. Colecciones de Criptógamas: VAL_Lich ...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09" t="33245" r="13578" b="32929"/>
          <a:stretch/>
        </p:blipFill>
        <p:spPr bwMode="auto">
          <a:xfrm>
            <a:off x="82295" y="150118"/>
            <a:ext cx="3556016" cy="1174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7497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>
                <a:latin typeface="Arial" panose="020B0604020202020204" pitchFamily="34" charset="0"/>
                <a:cs typeface="Arial" panose="020B0604020202020204" pitchFamily="34" charset="0"/>
              </a:rPr>
              <a:t>Objetivos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47554DF7-602F-45FF-8CB9-B01B2942FC8D}"/>
              </a:ext>
            </a:extLst>
          </p:cNvPr>
          <p:cNvSpPr/>
          <p:nvPr/>
        </p:nvSpPr>
        <p:spPr>
          <a:xfrm>
            <a:off x="263814" y="1538387"/>
            <a:ext cx="11664371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Revisar y evaluar algunos métodos de </a:t>
            </a:r>
            <a:r>
              <a:rPr lang="es-ES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datos </a:t>
            </a:r>
            <a:r>
              <a:rPr lang="es-ES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ómicos</a:t>
            </a:r>
            <a:r>
              <a:rPr lang="es-E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para conocer las estrategias más adecuadas para integrar la información de estudios biomédicos.</a:t>
            </a:r>
            <a:endParaRPr lang="es-ES" b="1" dirty="0"/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8DC541FF-2BBA-4ABE-98AC-145A7BB68B84}"/>
              </a:ext>
            </a:extLst>
          </p:cNvPr>
          <p:cNvSpPr txBox="1"/>
          <p:nvPr/>
        </p:nvSpPr>
        <p:spPr>
          <a:xfrm>
            <a:off x="263814" y="2616001"/>
            <a:ext cx="3602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tivos específicos: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E1852CAA-2642-491A-AE06-F9E1400B3036}"/>
              </a:ext>
            </a:extLst>
          </p:cNvPr>
          <p:cNvSpPr txBox="1"/>
          <p:nvPr/>
        </p:nvSpPr>
        <p:spPr>
          <a:xfrm>
            <a:off x="540904" y="3073420"/>
            <a:ext cx="10852809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700" dirty="0">
                <a:latin typeface="Arial" panose="020B0604020202020204" pitchFamily="34" charset="0"/>
                <a:cs typeface="Arial" panose="020B0604020202020204" pitchFamily="34" charset="0"/>
              </a:rPr>
              <a:t>Revisar y comparar los métodos de </a:t>
            </a:r>
            <a:r>
              <a:rPr lang="es-ES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1700" b="1" dirty="0">
                <a:latin typeface="Arial" panose="020B0604020202020204" pitchFamily="34" charset="0"/>
                <a:cs typeface="Arial" panose="020B0604020202020204" pitchFamily="34" charset="0"/>
              </a:rPr>
              <a:t> a nivel de gen</a:t>
            </a:r>
            <a:r>
              <a:rPr lang="es-ES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es-E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700" dirty="0">
                <a:latin typeface="Arial" panose="020B0604020202020204" pitchFamily="34" charset="0"/>
                <a:cs typeface="Arial" panose="020B0604020202020204" pitchFamily="34" charset="0"/>
              </a:rPr>
              <a:t>Revisar los métodos de </a:t>
            </a:r>
            <a:r>
              <a:rPr lang="es-ES" sz="1700" b="1" dirty="0">
                <a:latin typeface="Arial" panose="020B0604020202020204" pitchFamily="34" charset="0"/>
                <a:cs typeface="Arial" panose="020B0604020202020204" pitchFamily="34" charset="0"/>
              </a:rPr>
              <a:t>enriquecimiento funcional</a:t>
            </a:r>
            <a:r>
              <a:rPr lang="es-ES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es-E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700" dirty="0">
                <a:latin typeface="Arial" panose="020B0604020202020204" pitchFamily="34" charset="0"/>
                <a:cs typeface="Arial" panose="020B0604020202020204" pitchFamily="34" charset="0"/>
              </a:rPr>
              <a:t>Revisar y comparar los métodos de </a:t>
            </a:r>
            <a:r>
              <a:rPr lang="es-ES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1700" b="1" dirty="0">
                <a:latin typeface="Arial" panose="020B0604020202020204" pitchFamily="34" charset="0"/>
                <a:cs typeface="Arial" panose="020B0604020202020204" pitchFamily="34" charset="0"/>
              </a:rPr>
              <a:t> a nivel de función</a:t>
            </a:r>
            <a:r>
              <a:rPr lang="es-ES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es-E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700" dirty="0">
                <a:latin typeface="Arial" panose="020B0604020202020204" pitchFamily="34" charset="0"/>
                <a:cs typeface="Arial" panose="020B0604020202020204" pitchFamily="34" charset="0"/>
              </a:rPr>
              <a:t>Evaluar </a:t>
            </a:r>
            <a:r>
              <a:rPr lang="es-ES" sz="1700" b="1" dirty="0">
                <a:latin typeface="Arial" panose="020B0604020202020204" pitchFamily="34" charset="0"/>
                <a:cs typeface="Arial" panose="020B0604020202020204" pitchFamily="34" charset="0"/>
              </a:rPr>
              <a:t>conjuntamente todos los métodos </a:t>
            </a:r>
            <a:r>
              <a:rPr lang="es-ES" sz="1700" dirty="0">
                <a:latin typeface="Arial" panose="020B0604020202020204" pitchFamily="34" charset="0"/>
                <a:cs typeface="Arial" panose="020B0604020202020204" pitchFamily="34" charset="0"/>
              </a:rPr>
              <a:t>descritos</a:t>
            </a:r>
            <a:r>
              <a:rPr lang="es-ES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es-E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700" dirty="0">
                <a:latin typeface="Arial" panose="020B0604020202020204" pitchFamily="34" charset="0"/>
                <a:cs typeface="Arial" panose="020B0604020202020204" pitchFamily="34" charset="0"/>
              </a:rPr>
              <a:t>Aplicar estos métodos a dos </a:t>
            </a:r>
            <a:r>
              <a:rPr lang="es-ES" sz="1700" b="1" dirty="0">
                <a:latin typeface="Arial" panose="020B0604020202020204" pitchFamily="34" charset="0"/>
                <a:cs typeface="Arial" panose="020B0604020202020204" pitchFamily="34" charset="0"/>
              </a:rPr>
              <a:t>sets de datos </a:t>
            </a:r>
            <a:r>
              <a:rPr lang="es-ES" sz="1700" dirty="0">
                <a:latin typeface="Arial" panose="020B0604020202020204" pitchFamily="34" charset="0"/>
                <a:cs typeface="Arial" panose="020B0604020202020204" pitchFamily="34" charset="0"/>
              </a:rPr>
              <a:t>de estudios de </a:t>
            </a:r>
            <a:r>
              <a:rPr lang="es-ES" sz="1700" dirty="0" err="1">
                <a:latin typeface="Arial" panose="020B0604020202020204" pitchFamily="34" charset="0"/>
                <a:cs typeface="Arial" panose="020B0604020202020204" pitchFamily="34" charset="0"/>
              </a:rPr>
              <a:t>transcriptómica</a:t>
            </a:r>
            <a:r>
              <a:rPr lang="es-ES" sz="1700" dirty="0">
                <a:latin typeface="Arial" panose="020B0604020202020204" pitchFamily="34" charset="0"/>
                <a:cs typeface="Arial" panose="020B0604020202020204" pitchFamily="34" charset="0"/>
              </a:rPr>
              <a:t>: un set </a:t>
            </a:r>
            <a:r>
              <a:rPr lang="es-ES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de datos </a:t>
            </a:r>
            <a:r>
              <a:rPr lang="es-ES" sz="1700" dirty="0">
                <a:latin typeface="Arial" panose="020B0604020202020204" pitchFamily="34" charset="0"/>
                <a:cs typeface="Arial" panose="020B0604020202020204" pitchFamily="34" charset="0"/>
              </a:rPr>
              <a:t>de tumores y otro de enfermedades dermatológicas.</a:t>
            </a: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4540980"/>
              </p:ext>
            </p:extLst>
          </p:nvPr>
        </p:nvGraphicFramePr>
        <p:xfrm>
          <a:off x="0" y="6314439"/>
          <a:ext cx="1219199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672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>
            <a:extLst>
              <a:ext uri="{FF2B5EF4-FFF2-40B4-BE49-F238E27FC236}">
                <a16:creationId xmlns:a16="http://schemas.microsoft.com/office/drawing/2014/main" id="{EC7505D1-2264-4590-87FA-9242D1621B62}"/>
              </a:ext>
            </a:extLst>
          </p:cNvPr>
          <p:cNvSpPr/>
          <p:nvPr/>
        </p:nvSpPr>
        <p:spPr>
          <a:xfrm>
            <a:off x="3062655" y="4305098"/>
            <a:ext cx="29033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todología</a:t>
            </a:r>
            <a:endParaRPr lang="es-ES" dirty="0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9816A9EE-C8E8-4279-9878-9F3B1DEC0E24}"/>
              </a:ext>
            </a:extLst>
          </p:cNvPr>
          <p:cNvSpPr/>
          <p:nvPr/>
        </p:nvSpPr>
        <p:spPr>
          <a:xfrm>
            <a:off x="4513943" y="0"/>
            <a:ext cx="7676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Métodos de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de Estudios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Ómico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en Biomedicina </a:t>
            </a: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19AD9511-695D-4668-B897-D34C75BFE809}"/>
              </a:ext>
            </a:extLst>
          </p:cNvPr>
          <p:cNvSpPr/>
          <p:nvPr/>
        </p:nvSpPr>
        <p:spPr>
          <a:xfrm>
            <a:off x="1059543" y="2249715"/>
            <a:ext cx="4176561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6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endParaRPr lang="es-ES" sz="16600" dirty="0">
              <a:solidFill>
                <a:srgbClr val="002060"/>
              </a:solidFill>
            </a:endParaRPr>
          </a:p>
        </p:txBody>
      </p: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7B5C0457-E9E0-4217-9FF2-19FCA9002BC6}"/>
              </a:ext>
            </a:extLst>
          </p:cNvPr>
          <p:cNvCxnSpPr>
            <a:cxnSpLocks/>
          </p:cNvCxnSpPr>
          <p:nvPr/>
        </p:nvCxnSpPr>
        <p:spPr>
          <a:xfrm>
            <a:off x="0" y="4305098"/>
            <a:ext cx="6894286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446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ts de datos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349129" y="3082275"/>
            <a:ext cx="5429879" cy="2231380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NA-</a:t>
            </a:r>
            <a:r>
              <a:rPr lang="es-E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</a:t>
            </a: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elección de 17 estudios de la base de datos de 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cer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ome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tlas (TCGA), relativos a 17 tipos de tumores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unto de partida: matriz de expresión y diseño experimental (se requiere pre-procesado).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EAEBE82F-C923-4363-AE1D-DA5B65A386EF}"/>
              </a:ext>
            </a:extLst>
          </p:cNvPr>
          <p:cNvSpPr txBox="1"/>
          <p:nvPr/>
        </p:nvSpPr>
        <p:spPr>
          <a:xfrm>
            <a:off x="6286896" y="3082275"/>
            <a:ext cx="5499719" cy="2231380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array</a:t>
            </a: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elección de 41 estudios de psoriasis y dermatitis, descargados de la base de datos Gene 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ression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mnibus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GEO)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unto de partida: resultados del análisis de expresión diferencial (no requiere pre-procesado).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519817" y="2936081"/>
            <a:ext cx="1720463" cy="2923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3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umores (TCGA)</a:t>
            </a:r>
            <a:endParaRPr lang="es-ES" sz="13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6454272" y="2927557"/>
            <a:ext cx="2954904" cy="2923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3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fermedades dermatológicas</a:t>
            </a:r>
            <a:endParaRPr lang="es-ES" sz="13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3502982" y="1827027"/>
            <a:ext cx="5186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Disponemos de </a:t>
            </a:r>
            <a:r>
              <a:rPr lang="es-E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s colecciones de estudios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s-ES" dirty="0"/>
          </a:p>
        </p:txBody>
      </p:sp>
      <p:sp>
        <p:nvSpPr>
          <p:cNvPr id="17" name="Rectángulo 16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8" name="Tabla 17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927161"/>
              </p:ext>
            </p:extLst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5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500" b="1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314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ujo de trabajo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ángulo 16">
            <a:extLst>
              <a:ext uri="{FF2B5EF4-FFF2-40B4-BE49-F238E27FC236}">
                <a16:creationId xmlns:a16="http://schemas.microsoft.com/office/drawing/2014/main" id="{0424222F-3037-49B9-986F-BE905FA05A6B}"/>
              </a:ext>
            </a:extLst>
          </p:cNvPr>
          <p:cNvSpPr/>
          <p:nvPr/>
        </p:nvSpPr>
        <p:spPr>
          <a:xfrm>
            <a:off x="10372345" y="5364809"/>
            <a:ext cx="374073" cy="20781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287DFD53-AB62-4DE8-A708-D938C5ED73D1}"/>
              </a:ext>
            </a:extLst>
          </p:cNvPr>
          <p:cNvSpPr/>
          <p:nvPr/>
        </p:nvSpPr>
        <p:spPr>
          <a:xfrm>
            <a:off x="10372345" y="5945142"/>
            <a:ext cx="374073" cy="20781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Rectángulo 18">
            <a:extLst>
              <a:ext uri="{FF2B5EF4-FFF2-40B4-BE49-F238E27FC236}">
                <a16:creationId xmlns:a16="http://schemas.microsoft.com/office/drawing/2014/main" id="{BD6B9FF2-226E-4D09-A5DF-49E0272CABB1}"/>
              </a:ext>
            </a:extLst>
          </p:cNvPr>
          <p:cNvSpPr/>
          <p:nvPr/>
        </p:nvSpPr>
        <p:spPr>
          <a:xfrm>
            <a:off x="10746418" y="5299441"/>
            <a:ext cx="11544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array</a:t>
            </a:r>
            <a:endParaRPr lang="es-ES" b="1" i="1" dirty="0"/>
          </a:p>
        </p:txBody>
      </p:sp>
      <p:sp>
        <p:nvSpPr>
          <p:cNvPr id="20" name="Rectángulo 19">
            <a:extLst>
              <a:ext uri="{FF2B5EF4-FFF2-40B4-BE49-F238E27FC236}">
                <a16:creationId xmlns:a16="http://schemas.microsoft.com/office/drawing/2014/main" id="{21E08BDD-3EBA-4667-942C-C5A4FA93AB6B}"/>
              </a:ext>
            </a:extLst>
          </p:cNvPr>
          <p:cNvSpPr/>
          <p:nvPr/>
        </p:nvSpPr>
        <p:spPr>
          <a:xfrm>
            <a:off x="10746418" y="5879774"/>
            <a:ext cx="8451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mún</a:t>
            </a:r>
            <a:endParaRPr lang="es-ES" dirty="0"/>
          </a:p>
        </p:txBody>
      </p:sp>
      <p:sp>
        <p:nvSpPr>
          <p:cNvPr id="21" name="Rectángulo 20">
            <a:extLst>
              <a:ext uri="{FF2B5EF4-FFF2-40B4-BE49-F238E27FC236}">
                <a16:creationId xmlns:a16="http://schemas.microsoft.com/office/drawing/2014/main" id="{287DFD53-AB62-4DE8-A708-D938C5ED73D1}"/>
              </a:ext>
            </a:extLst>
          </p:cNvPr>
          <p:cNvSpPr/>
          <p:nvPr/>
        </p:nvSpPr>
        <p:spPr>
          <a:xfrm>
            <a:off x="10372345" y="5655482"/>
            <a:ext cx="374073" cy="2078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" name="Rectángulo 21">
            <a:extLst>
              <a:ext uri="{FF2B5EF4-FFF2-40B4-BE49-F238E27FC236}">
                <a16:creationId xmlns:a16="http://schemas.microsoft.com/office/drawing/2014/main" id="{21E08BDD-3EBA-4667-942C-C5A4FA93AB6B}"/>
              </a:ext>
            </a:extLst>
          </p:cNvPr>
          <p:cNvSpPr/>
          <p:nvPr/>
        </p:nvSpPr>
        <p:spPr>
          <a:xfrm>
            <a:off x="10746418" y="5590114"/>
            <a:ext cx="10486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NA-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</a:t>
            </a:r>
            <a:endParaRPr lang="es-ES" b="1" dirty="0"/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276300" y="3337373"/>
            <a:ext cx="2146742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ción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del RNA celular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3177580" y="5539740"/>
            <a:ext cx="2146742" cy="307777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uantificación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" name="Conector recto de flecha 67">
            <a:extLst>
              <a:ext uri="{FF2B5EF4-FFF2-40B4-BE49-F238E27FC236}">
                <a16:creationId xmlns:a16="http://schemas.microsoft.com/office/drawing/2014/main" id="{EB3B3938-830F-4440-A919-9DCC22227F6A}"/>
              </a:ext>
            </a:extLst>
          </p:cNvPr>
          <p:cNvCxnSpPr>
            <a:cxnSpLocks/>
          </p:cNvCxnSpPr>
          <p:nvPr/>
        </p:nvCxnSpPr>
        <p:spPr>
          <a:xfrm>
            <a:off x="2423042" y="3606334"/>
            <a:ext cx="379381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recto de flecha 68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  <a:endCxn id="60" idx="0"/>
          </p:cNvCxnSpPr>
          <p:nvPr/>
        </p:nvCxnSpPr>
        <p:spPr>
          <a:xfrm>
            <a:off x="1349513" y="3855313"/>
            <a:ext cx="158" cy="5284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Elipse 66">
            <a:extLst>
              <a:ext uri="{FF2B5EF4-FFF2-40B4-BE49-F238E27FC236}">
                <a16:creationId xmlns:a16="http://schemas.microsoft.com/office/drawing/2014/main" id="{AFC91CC7-5A64-4D39-8CE1-4DD369DF4BCD}"/>
              </a:ext>
            </a:extLst>
          </p:cNvPr>
          <p:cNvSpPr/>
          <p:nvPr/>
        </p:nvSpPr>
        <p:spPr>
          <a:xfrm>
            <a:off x="3569278" y="3035995"/>
            <a:ext cx="1351986" cy="111507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riz de expresión</a:t>
            </a:r>
            <a:endParaRPr lang="es-E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0" name="Conector recto de flecha 69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>
            <a:off x="1349513" y="4893848"/>
            <a:ext cx="158" cy="5284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uadroTexto 59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276300" y="4383726"/>
            <a:ext cx="2146742" cy="52322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ragmentación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cuenciación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el RNA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1" name="Conector recto de flecha 70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  <a:stCxn id="40" idx="0"/>
            <a:endCxn id="59" idx="2"/>
          </p:cNvCxnSpPr>
          <p:nvPr/>
        </p:nvCxnSpPr>
        <p:spPr>
          <a:xfrm flipV="1">
            <a:off x="1349671" y="1912182"/>
            <a:ext cx="0" cy="142519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recto de flecha 78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>
            <a:off x="2376254" y="5689224"/>
            <a:ext cx="79564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CuadroTexto 60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276300" y="5427614"/>
            <a:ext cx="2146742" cy="52322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construcción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es-ES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vo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del </a:t>
            </a:r>
            <a:r>
              <a:rPr lang="es-E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criptoma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7" name="Conector recto de flecha 86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>
            <a:off x="2376254" y="1650572"/>
            <a:ext cx="79564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CuadroTexto 58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276300" y="1388962"/>
            <a:ext cx="2146742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bridación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del RNA en el </a:t>
            </a:r>
            <a:r>
              <a:rPr lang="es-ES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array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ectángulo 85"/>
          <p:cNvSpPr/>
          <p:nvPr/>
        </p:nvSpPr>
        <p:spPr>
          <a:xfrm>
            <a:off x="7502075" y="5468718"/>
            <a:ext cx="253217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* Diferentes métodos según sea con datos de </a:t>
            </a:r>
            <a:r>
              <a:rPr lang="es-ES" sz="1400" i="1" dirty="0" err="1" smtClean="0">
                <a:solidFill>
                  <a:srgbClr val="006C3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array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o de </a:t>
            </a:r>
            <a:r>
              <a:rPr lang="es-ES" sz="14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NA-</a:t>
            </a:r>
            <a:r>
              <a:rPr lang="es-ES" sz="1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q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dirty="0"/>
          </a:p>
        </p:txBody>
      </p:sp>
      <p:cxnSp>
        <p:nvCxnSpPr>
          <p:cNvPr id="94" name="Conector recto de flecha 93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  <a:endCxn id="67" idx="4"/>
          </p:cNvCxnSpPr>
          <p:nvPr/>
        </p:nvCxnSpPr>
        <p:spPr>
          <a:xfrm flipV="1">
            <a:off x="4245271" y="4151069"/>
            <a:ext cx="0" cy="13886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ector recto de flecha 96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 rot="10800000" flipV="1">
            <a:off x="4245271" y="1650572"/>
            <a:ext cx="0" cy="13886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CuadroTexto 62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3171900" y="1388962"/>
            <a:ext cx="2146742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nálisis de imagen y </a:t>
            </a: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uantificación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6216852" y="1388962"/>
            <a:ext cx="2146742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nivel de gen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9754159" y="1386502"/>
            <a:ext cx="2146742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nivel de función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ángulo 37">
            <a:extLst>
              <a:ext uri="{FF2B5EF4-FFF2-40B4-BE49-F238E27FC236}">
                <a16:creationId xmlns:a16="http://schemas.microsoft.com/office/drawing/2014/main" id="{8473AAC2-93B2-4F99-A598-0F8F55D86EC0}"/>
              </a:ext>
            </a:extLst>
          </p:cNvPr>
          <p:cNvSpPr/>
          <p:nvPr/>
        </p:nvSpPr>
        <p:spPr>
          <a:xfrm>
            <a:off x="27541" y="1201583"/>
            <a:ext cx="3533103" cy="4847468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" name="Rectángulo 38">
            <a:extLst>
              <a:ext uri="{FF2B5EF4-FFF2-40B4-BE49-F238E27FC236}">
                <a16:creationId xmlns:a16="http://schemas.microsoft.com/office/drawing/2014/main" id="{8473AAC2-93B2-4F99-A598-0F8F55D86EC0}"/>
              </a:ext>
            </a:extLst>
          </p:cNvPr>
          <p:cNvSpPr/>
          <p:nvPr/>
        </p:nvSpPr>
        <p:spPr>
          <a:xfrm>
            <a:off x="3547872" y="4172749"/>
            <a:ext cx="3512656" cy="1772394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" name="Rectángulo 40">
            <a:extLst>
              <a:ext uri="{FF2B5EF4-FFF2-40B4-BE49-F238E27FC236}">
                <a16:creationId xmlns:a16="http://schemas.microsoft.com/office/drawing/2014/main" id="{8473AAC2-93B2-4F99-A598-0F8F55D86EC0}"/>
              </a:ext>
            </a:extLst>
          </p:cNvPr>
          <p:cNvSpPr/>
          <p:nvPr/>
        </p:nvSpPr>
        <p:spPr>
          <a:xfrm>
            <a:off x="3560644" y="1255077"/>
            <a:ext cx="1775104" cy="1772394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3" name="Conector recto de flecha 42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 flipV="1">
            <a:off x="7281079" y="2893739"/>
            <a:ext cx="0" cy="7125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cto de flecha 44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 flipV="1">
            <a:off x="7281079" y="1909722"/>
            <a:ext cx="0" cy="7125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uadroTexto 64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6216852" y="2380121"/>
            <a:ext cx="2146742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álisis de Expresión Diferencial*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CuadroTexto 63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6216852" y="3439644"/>
            <a:ext cx="2146742" cy="30777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rmalización*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Conector recto de flecha 47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 flipV="1">
            <a:off x="8363594" y="2675673"/>
            <a:ext cx="1390565" cy="24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cto de flecha 48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 flipV="1">
            <a:off x="10808649" y="1909721"/>
            <a:ext cx="0" cy="7125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uadroTexto 65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9754159" y="2380121"/>
            <a:ext cx="2146742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riquecimiento Funcional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Rectángulo 49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51" name="Tabla 50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927161"/>
              </p:ext>
            </p:extLst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5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500" b="1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14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delo para datos de conteo de RNA-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ángulo 13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Tabla 16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927161"/>
              </p:ext>
            </p:extLst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5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500" b="1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graphicFrame>
        <p:nvGraphicFramePr>
          <p:cNvPr id="3" name="Tab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837101"/>
              </p:ext>
            </p:extLst>
          </p:nvPr>
        </p:nvGraphicFramePr>
        <p:xfrm>
          <a:off x="322072" y="2721003"/>
          <a:ext cx="4131055" cy="222504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826211">
                  <a:extLst>
                    <a:ext uri="{9D8B030D-6E8A-4147-A177-3AD203B41FA5}">
                      <a16:colId xmlns:a16="http://schemas.microsoft.com/office/drawing/2014/main" val="2941839013"/>
                    </a:ext>
                  </a:extLst>
                </a:gridCol>
                <a:gridCol w="826211">
                  <a:extLst>
                    <a:ext uri="{9D8B030D-6E8A-4147-A177-3AD203B41FA5}">
                      <a16:colId xmlns:a16="http://schemas.microsoft.com/office/drawing/2014/main" val="2493744392"/>
                    </a:ext>
                  </a:extLst>
                </a:gridCol>
                <a:gridCol w="826211">
                  <a:extLst>
                    <a:ext uri="{9D8B030D-6E8A-4147-A177-3AD203B41FA5}">
                      <a16:colId xmlns:a16="http://schemas.microsoft.com/office/drawing/2014/main" val="4218337369"/>
                    </a:ext>
                  </a:extLst>
                </a:gridCol>
                <a:gridCol w="826211">
                  <a:extLst>
                    <a:ext uri="{9D8B030D-6E8A-4147-A177-3AD203B41FA5}">
                      <a16:colId xmlns:a16="http://schemas.microsoft.com/office/drawing/2014/main" val="835119638"/>
                    </a:ext>
                  </a:extLst>
                </a:gridCol>
                <a:gridCol w="826211">
                  <a:extLst>
                    <a:ext uri="{9D8B030D-6E8A-4147-A177-3AD203B41FA5}">
                      <a16:colId xmlns:a16="http://schemas.microsoft.com/office/drawing/2014/main" val="2549791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s-E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r>
                        <a:rPr lang="es-E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s-E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r>
                        <a:rPr lang="es-E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s-E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es-E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r>
                        <a:rPr lang="es-E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s-E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0202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n 1</a:t>
                      </a:r>
                      <a:endParaRPr lang="es-E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37088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n 2</a:t>
                      </a:r>
                      <a:endParaRPr lang="es-E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76488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n 3</a:t>
                      </a:r>
                      <a:endParaRPr lang="es-E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42220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es-E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8136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n </a:t>
                      </a:r>
                      <a:r>
                        <a:rPr lang="es-ES" sz="16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s-E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s-E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1779835"/>
                  </a:ext>
                </a:extLst>
              </a:tr>
            </a:tbl>
          </a:graphicData>
        </a:graphic>
      </p:graphicFrame>
      <p:sp>
        <p:nvSpPr>
          <p:cNvPr id="4" name="Rectángulo 3"/>
          <p:cNvSpPr/>
          <p:nvPr/>
        </p:nvSpPr>
        <p:spPr>
          <a:xfrm>
            <a:off x="1154040" y="2213462"/>
            <a:ext cx="2339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Matriz de expresión</a:t>
            </a:r>
            <a:endParaRPr lang="es-ES" dirty="0"/>
          </a:p>
        </p:txBody>
      </p:sp>
      <p:sp>
        <p:nvSpPr>
          <p:cNvPr id="15" name="Rectángulo 14"/>
          <p:cNvSpPr/>
          <p:nvPr/>
        </p:nvSpPr>
        <p:spPr>
          <a:xfrm>
            <a:off x="4927908" y="1385897"/>
            <a:ext cx="54688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Para 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datos de conteo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de RNA-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el modelo es:</a:t>
            </a:r>
            <a:endParaRPr lang="es-ES" dirty="0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9022"/>
              </p:ext>
            </p:extLst>
          </p:nvPr>
        </p:nvGraphicFramePr>
        <p:xfrm>
          <a:off x="6360160" y="1941406"/>
          <a:ext cx="16335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7" name="Equation" r:id="rId3" imgW="1117440" imgH="279360" progId="Equation.DSMT4">
                  <p:embed/>
                </p:oleObj>
              </mc:Choice>
              <mc:Fallback>
                <p:oleObj name="Equation" r:id="rId3" imgW="1117440" imgH="27936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0160" y="1941406"/>
                        <a:ext cx="163353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092192"/>
              </p:ext>
            </p:extLst>
          </p:nvPr>
        </p:nvGraphicFramePr>
        <p:xfrm>
          <a:off x="8645488" y="1967649"/>
          <a:ext cx="9096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8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5488" y="1967649"/>
                        <a:ext cx="9096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ángulo 25"/>
          <p:cNvSpPr/>
          <p:nvPr/>
        </p:nvSpPr>
        <p:spPr>
          <a:xfrm>
            <a:off x="4927908" y="2572580"/>
            <a:ext cx="68678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Es necesario 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normalizar 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la matriz de expresión debido a los 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sgo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que pueden contener los datos de RNA-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s-ES" dirty="0"/>
          </a:p>
        </p:txBody>
      </p:sp>
      <p:sp>
        <p:nvSpPr>
          <p:cNvPr id="27" name="Rectángulo 26"/>
          <p:cNvSpPr/>
          <p:nvPr/>
        </p:nvSpPr>
        <p:spPr>
          <a:xfrm>
            <a:off x="5193792" y="3218911"/>
            <a:ext cx="6601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Longitud de los genes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Genes con nivel de expresión extremo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s-ES" dirty="0"/>
          </a:p>
        </p:txBody>
      </p:sp>
      <p:sp>
        <p:nvSpPr>
          <p:cNvPr id="28" name="Rectángulo 27"/>
          <p:cNvSpPr/>
          <p:nvPr/>
        </p:nvSpPr>
        <p:spPr>
          <a:xfrm>
            <a:off x="4927908" y="4408707"/>
            <a:ext cx="68678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Se introducen 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factores de normalización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s-ES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calculados con el método de la 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iana de las ratio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s-ES" dirty="0"/>
          </a:p>
        </p:txBody>
      </p:sp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81484"/>
              </p:ext>
            </p:extLst>
          </p:nvPr>
        </p:nvGraphicFramePr>
        <p:xfrm>
          <a:off x="5954168" y="5166108"/>
          <a:ext cx="1708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9" name="Equation" r:id="rId7" imgW="1168200" imgH="457200" progId="Equation.DSMT4">
                  <p:embed/>
                </p:oleObj>
              </mc:Choice>
              <mc:Fallback>
                <p:oleObj name="Equation" r:id="rId7" imgW="1168200" imgH="457200" progId="Equation.DSMT4">
                  <p:embed/>
                  <p:pic>
                    <p:nvPicPr>
                      <p:cNvPr id="23" name="Objeto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4168" y="5166108"/>
                        <a:ext cx="17081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06741"/>
              </p:ext>
            </p:extLst>
          </p:nvPr>
        </p:nvGraphicFramePr>
        <p:xfrm>
          <a:off x="8496803" y="5017766"/>
          <a:ext cx="15033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Equation" r:id="rId9" imgW="1028520" imgH="583920" progId="Equation.DSMT4">
                  <p:embed/>
                </p:oleObj>
              </mc:Choice>
              <mc:Fallback>
                <p:oleObj name="Equation" r:id="rId9" imgW="1028520" imgH="583920" progId="Equation.DSMT4">
                  <p:embed/>
                  <p:pic>
                    <p:nvPicPr>
                      <p:cNvPr id="24" name="Objeto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96803" y="5017766"/>
                        <a:ext cx="1503363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806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Imagen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2807" y="3422161"/>
            <a:ext cx="4335506" cy="2832927"/>
          </a:xfrm>
          <a:prstGeom prst="rect">
            <a:avLst/>
          </a:prstGeom>
        </p:spPr>
      </p:pic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álisis de Expresión Diferencial de datos de RNA-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Tabla 5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927161"/>
              </p:ext>
            </p:extLst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5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500" b="1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sp>
        <p:nvSpPr>
          <p:cNvPr id="18" name="Rectángulo 17"/>
          <p:cNvSpPr/>
          <p:nvPr/>
        </p:nvSpPr>
        <p:spPr>
          <a:xfrm>
            <a:off x="4955340" y="1391681"/>
            <a:ext cx="68678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Recordemos el modelo anterior 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 el gen </a:t>
            </a:r>
            <a:r>
              <a:rPr lang="es-ES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 la muestra </a:t>
            </a:r>
            <a:r>
              <a:rPr lang="es-ES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s-ES" dirty="0"/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96775"/>
              </p:ext>
            </p:extLst>
          </p:nvPr>
        </p:nvGraphicFramePr>
        <p:xfrm>
          <a:off x="6387592" y="1947190"/>
          <a:ext cx="16335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" name="Equation" r:id="rId4" imgW="1117440" imgH="279360" progId="Equation.DSMT4">
                  <p:embed/>
                </p:oleObj>
              </mc:Choice>
              <mc:Fallback>
                <p:oleObj name="Equation" r:id="rId4" imgW="1117440" imgH="27936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7592" y="1947190"/>
                        <a:ext cx="163353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09342"/>
              </p:ext>
            </p:extLst>
          </p:nvPr>
        </p:nvGraphicFramePr>
        <p:xfrm>
          <a:off x="8672920" y="1973433"/>
          <a:ext cx="9096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5" name="Equation" r:id="rId6" imgW="622080" imgH="241200" progId="Equation.DSMT4">
                  <p:embed/>
                </p:oleObj>
              </mc:Choice>
              <mc:Fallback>
                <p:oleObj name="Equation" r:id="rId6" imgW="622080" imgH="24120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72920" y="1973433"/>
                        <a:ext cx="9096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01350"/>
              </p:ext>
            </p:extLst>
          </p:nvPr>
        </p:nvGraphicFramePr>
        <p:xfrm>
          <a:off x="7204329" y="2553018"/>
          <a:ext cx="17462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" name="Equation" r:id="rId8" imgW="1193760" imgH="253800" progId="Equation.DSMT4">
                  <p:embed/>
                </p:oleObj>
              </mc:Choice>
              <mc:Fallback>
                <p:oleObj name="Equation" r:id="rId8" imgW="1193760" imgH="25380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4329" y="2553018"/>
                        <a:ext cx="174625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10" cstate="hq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624256" y="1534140"/>
            <a:ext cx="483282" cy="109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10" cstate="hq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1149807" y="1534140"/>
            <a:ext cx="483282" cy="109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10" cstate="hq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1671423" y="1534140"/>
            <a:ext cx="483282" cy="109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10" cstate="hq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2193039" y="1534140"/>
            <a:ext cx="483282" cy="109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10" cstate="hq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2714655" y="1534140"/>
            <a:ext cx="483282" cy="109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10" cstate="hq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885064" y="2328883"/>
            <a:ext cx="483282" cy="109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10" cstate="hq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1412273" y="2327944"/>
            <a:ext cx="483282" cy="109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10" cstate="hq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1939482" y="2333750"/>
            <a:ext cx="483282" cy="109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10" cstate="hq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2466729" y="2328883"/>
            <a:ext cx="483282" cy="109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Rectángulo 45"/>
          <p:cNvSpPr/>
          <p:nvPr/>
        </p:nvSpPr>
        <p:spPr>
          <a:xfrm>
            <a:off x="726681" y="1128291"/>
            <a:ext cx="23727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rgbClr val="006C3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ción 1 (referencia)</a:t>
            </a:r>
            <a:endParaRPr lang="es-ES" sz="1600" dirty="0">
              <a:solidFill>
                <a:srgbClr val="006C31"/>
              </a:solidFill>
            </a:endParaRPr>
          </a:p>
        </p:txBody>
      </p:sp>
      <p:sp>
        <p:nvSpPr>
          <p:cNvPr id="47" name="Rectángulo 46"/>
          <p:cNvSpPr/>
          <p:nvPr/>
        </p:nvSpPr>
        <p:spPr>
          <a:xfrm>
            <a:off x="760343" y="3463454"/>
            <a:ext cx="23054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ción 2 (contraste)</a:t>
            </a:r>
            <a:endParaRPr lang="es-E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50" name="Objeto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35393"/>
              </p:ext>
            </p:extLst>
          </p:nvPr>
        </p:nvGraphicFramePr>
        <p:xfrm>
          <a:off x="711327" y="3905183"/>
          <a:ext cx="20780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7" name="Equation" r:id="rId11" imgW="1422360" imgH="444240" progId="Equation.DSMT4">
                  <p:embed/>
                </p:oleObj>
              </mc:Choice>
              <mc:Fallback>
                <p:oleObj name="Equation" r:id="rId11" imgW="1422360" imgH="444240" progId="Equation.DSMT4">
                  <p:embed/>
                  <p:pic>
                    <p:nvPicPr>
                      <p:cNvPr id="26" name="Objeto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1327" y="3905183"/>
                        <a:ext cx="20780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CuadroTexto 51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9457667" y="3934593"/>
            <a:ext cx="2365525" cy="692497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gFC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&gt; 1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alor corregido &lt; 0.05</a:t>
            </a:r>
            <a:endParaRPr lang="es-E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CuadroTexto 53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9628355" y="3788399"/>
            <a:ext cx="1874797" cy="2923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3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n </a:t>
            </a:r>
            <a:r>
              <a:rPr lang="es-ES" sz="13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breexpresado</a:t>
            </a:r>
            <a:endParaRPr lang="es-ES" sz="13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CuadroTexto 55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9457667" y="4900237"/>
            <a:ext cx="2365525" cy="692497"/>
          </a:xfrm>
          <a:prstGeom prst="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gFC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&lt; -1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alor corregido &lt; 0.05</a:t>
            </a:r>
            <a:endParaRPr lang="es-E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9628354" y="4754043"/>
            <a:ext cx="1874797" cy="2923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3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n </a:t>
            </a:r>
            <a:r>
              <a:rPr lang="es-ES" sz="13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raexpresado</a:t>
            </a:r>
            <a:endParaRPr lang="es-ES" sz="13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Rectángulo 57"/>
          <p:cNvSpPr/>
          <p:nvPr/>
        </p:nvSpPr>
        <p:spPr>
          <a:xfrm>
            <a:off x="711327" y="4552883"/>
            <a:ext cx="31957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valor y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valor corregido (FDR, 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njamini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chberg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s-ES" i="1" dirty="0"/>
          </a:p>
        </p:txBody>
      </p:sp>
      <p:sp>
        <p:nvSpPr>
          <p:cNvPr id="2" name="Rectángulo 1"/>
          <p:cNvSpPr/>
          <p:nvPr/>
        </p:nvSpPr>
        <p:spPr>
          <a:xfrm>
            <a:off x="7781826" y="3120080"/>
            <a:ext cx="14975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riz de diseño</a:t>
            </a:r>
            <a:endParaRPr lang="es-ES" sz="1400" dirty="0">
              <a:solidFill>
                <a:srgbClr val="0070C0"/>
              </a:solidFill>
            </a:endParaRPr>
          </a:p>
        </p:txBody>
      </p:sp>
      <p:sp>
        <p:nvSpPr>
          <p:cNvPr id="36" name="Rectángulo 35"/>
          <p:cNvSpPr/>
          <p:nvPr/>
        </p:nvSpPr>
        <p:spPr>
          <a:xfrm>
            <a:off x="9591778" y="2580033"/>
            <a:ext cx="7216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FC</a:t>
            </a:r>
            <a:endParaRPr lang="es-E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4" name="Conector recto de flecha 3"/>
          <p:cNvCxnSpPr>
            <a:endCxn id="2" idx="0"/>
          </p:cNvCxnSpPr>
          <p:nvPr/>
        </p:nvCxnSpPr>
        <p:spPr>
          <a:xfrm>
            <a:off x="8530589" y="2887810"/>
            <a:ext cx="0" cy="232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cto de flecha 7"/>
          <p:cNvCxnSpPr>
            <a:endCxn id="36" idx="1"/>
          </p:cNvCxnSpPr>
          <p:nvPr/>
        </p:nvCxnSpPr>
        <p:spPr>
          <a:xfrm>
            <a:off x="8914003" y="2733921"/>
            <a:ext cx="677775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Rectángulo 2"/>
          <p:cNvSpPr/>
          <p:nvPr/>
        </p:nvSpPr>
        <p:spPr>
          <a:xfrm>
            <a:off x="74853" y="5468159"/>
            <a:ext cx="5038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Love, M. I., Huber, W., &amp; Anders, S. (2014). Moderated estimation of fold change and dispersion for RNA-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seq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 data with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DESeq2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. 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Genome biolog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, 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15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(12), 550. https://doi.org/10.1186/s13059-014-0550-8</a:t>
            </a:r>
            <a:endParaRPr lang="es-E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873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77321"/>
            <a:ext cx="6209581" cy="3145594"/>
          </a:xfrm>
          <a:prstGeom prst="rect">
            <a:avLst/>
          </a:prstGeom>
        </p:spPr>
      </p:pic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álisis de Expresión Diferencial de datos de RNA-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Tabla 5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5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500" b="1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pic>
        <p:nvPicPr>
          <p:cNvPr id="3" name="Imagen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072" y="1178825"/>
            <a:ext cx="5754624" cy="4848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31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7910736" y="1749696"/>
            <a:ext cx="1039487" cy="63023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álisis de Enriquecimiento Funcional. Método de Grupos de Genes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119968"/>
              </p:ext>
            </p:extLst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5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500" b="1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sp>
        <p:nvSpPr>
          <p:cNvPr id="16" name="Rectángulo 15"/>
          <p:cNvSpPr/>
          <p:nvPr/>
        </p:nvSpPr>
        <p:spPr>
          <a:xfrm>
            <a:off x="346764" y="1204301"/>
            <a:ext cx="5256014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Hay que anotar los genes con 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términos GO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s-ES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Mart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algn="just"/>
            <a:endParaRPr lang="es-E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Se obtiene una 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lista </a:t>
            </a:r>
            <a:r>
              <a:rPr lang="es-ES" b="1" dirty="0">
                <a:latin typeface="Arial" panose="020B0604020202020204" pitchFamily="34" charset="0"/>
                <a:cs typeface="Arial" panose="020B0604020202020204" pitchFamily="34" charset="0"/>
              </a:rPr>
              <a:t>ordenada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de todos los genes según su estadístico de contraste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de la expresión diferencial.</a:t>
            </a:r>
          </a:p>
          <a:p>
            <a:pPr marL="342900" indent="-342900" algn="just">
              <a:buAutoNum type="arabicPeriod"/>
            </a:pPr>
            <a:endParaRPr lang="es-E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n los 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sets de genes</a:t>
            </a:r>
            <a:r>
              <a:rPr lang="es-E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. Cada set representa todos los genes anotados con el mismo término GO (con la misma función).</a:t>
            </a:r>
          </a:p>
        </p:txBody>
      </p:sp>
      <p:sp>
        <p:nvSpPr>
          <p:cNvPr id="17" name="Rectángulo 16"/>
          <p:cNvSpPr/>
          <p:nvPr/>
        </p:nvSpPr>
        <p:spPr>
          <a:xfrm>
            <a:off x="6257454" y="1204301"/>
            <a:ext cx="52560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AutoNum type="arabicPeriod" startAt="3"/>
            </a:pP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Para cada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se aplica un 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o logístico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29609"/>
              </p:ext>
            </p:extLst>
          </p:nvPr>
        </p:nvGraphicFramePr>
        <p:xfrm>
          <a:off x="7910736" y="1749696"/>
          <a:ext cx="19494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7" name="Equation" r:id="rId3" imgW="1333440" imgH="431640" progId="Equation.DSMT4">
                  <p:embed/>
                </p:oleObj>
              </mc:Choice>
              <mc:Fallback>
                <p:oleObj name="Equation" r:id="rId3" imgW="1333440" imgH="43164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0736" y="1749696"/>
                        <a:ext cx="194945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/>
          <p:cNvSpPr/>
          <p:nvPr/>
        </p:nvSpPr>
        <p:spPr>
          <a:xfrm>
            <a:off x="7481518" y="3178575"/>
            <a:ext cx="1132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s-ES" b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s-E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l-GR" sz="160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endParaRPr lang="es-ES" b="1" dirty="0">
              <a:solidFill>
                <a:srgbClr val="0070C0"/>
              </a:solidFill>
            </a:endParaRPr>
          </a:p>
        </p:txBody>
      </p:sp>
      <p:sp>
        <p:nvSpPr>
          <p:cNvPr id="20" name="Rectángulo 19"/>
          <p:cNvSpPr/>
          <p:nvPr/>
        </p:nvSpPr>
        <p:spPr>
          <a:xfrm>
            <a:off x="9437708" y="3178575"/>
            <a:ext cx="10807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s-ES" b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s-E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l-GR" sz="160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≠ 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endParaRPr lang="es-ES" b="1" dirty="0">
              <a:solidFill>
                <a:srgbClr val="0070C0"/>
              </a:solidFill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8094251" y="2832465"/>
            <a:ext cx="1582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Test de </a:t>
            </a:r>
            <a:r>
              <a:rPr lang="es-E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d</a:t>
            </a:r>
            <a:endParaRPr lang="es-ES" dirty="0"/>
          </a:p>
        </p:txBody>
      </p:sp>
      <p:sp>
        <p:nvSpPr>
          <p:cNvPr id="21" name="Rectángulo 20"/>
          <p:cNvSpPr/>
          <p:nvPr/>
        </p:nvSpPr>
        <p:spPr>
          <a:xfrm>
            <a:off x="6612369" y="3590423"/>
            <a:ext cx="3672202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120"/>
              </a:lnSpc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jo H</a:t>
            </a:r>
            <a:r>
              <a:rPr lang="es-E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el estadístico de contraste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W 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gue una distribución     .</a:t>
            </a:r>
            <a:endParaRPr lang="es-ES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97009"/>
              </p:ext>
            </p:extLst>
          </p:nvPr>
        </p:nvGraphicFramePr>
        <p:xfrm>
          <a:off x="8692682" y="3833277"/>
          <a:ext cx="257541" cy="31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" name="Equation" r:id="rId5" imgW="266400" imgH="330120" progId="Equation.DSMT4">
                  <p:embed/>
                </p:oleObj>
              </mc:Choice>
              <mc:Fallback>
                <p:oleObj name="Equation" r:id="rId5" imgW="266400" imgH="33012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92682" y="3833277"/>
                        <a:ext cx="257541" cy="31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673"/>
              </p:ext>
            </p:extLst>
          </p:nvPr>
        </p:nvGraphicFramePr>
        <p:xfrm>
          <a:off x="10693872" y="3428868"/>
          <a:ext cx="10953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9" name="Equation" r:id="rId7" imgW="749160" imgH="583920" progId="Equation.DSMT4">
                  <p:embed/>
                </p:oleObj>
              </mc:Choice>
              <mc:Fallback>
                <p:oleObj name="Equation" r:id="rId7" imgW="749160" imgH="58392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3872" y="3428868"/>
                        <a:ext cx="1095375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ángulo 23"/>
          <p:cNvSpPr/>
          <p:nvPr/>
        </p:nvSpPr>
        <p:spPr>
          <a:xfrm>
            <a:off x="1681482" y="2955633"/>
            <a:ext cx="324125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	Gen	</a:t>
            </a:r>
            <a:r>
              <a:rPr lang="es-E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Contraste</a:t>
            </a:r>
            <a:endParaRPr lang="es-E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	Gen1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C</a:t>
            </a:r>
            <a:r>
              <a:rPr lang="es-E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s-ES" sz="1400" dirty="0" smtClean="0"/>
          </a:p>
          <a:p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	Gen2	EC</a:t>
            </a:r>
            <a:r>
              <a:rPr lang="es-E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s-E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3	Gen3	EC</a:t>
            </a:r>
            <a:r>
              <a:rPr lang="es-E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s-E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s-E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k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	EC</a:t>
            </a:r>
            <a:r>
              <a:rPr lang="es-ES" sz="14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</a:p>
        </p:txBody>
      </p:sp>
      <p:sp>
        <p:nvSpPr>
          <p:cNvPr id="25" name="Rectángulo 24"/>
          <p:cNvSpPr/>
          <p:nvPr/>
        </p:nvSpPr>
        <p:spPr>
          <a:xfrm>
            <a:off x="1887774" y="4456419"/>
            <a:ext cx="21739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C</a:t>
            </a:r>
            <a:r>
              <a:rPr lang="es-E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&gt; EC</a:t>
            </a:r>
            <a:r>
              <a:rPr lang="es-E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&gt; … &gt; EC</a:t>
            </a:r>
            <a:r>
              <a:rPr lang="es-ES" sz="16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s-ES" sz="1600" i="1" dirty="0"/>
          </a:p>
        </p:txBody>
      </p:sp>
      <p:sp>
        <p:nvSpPr>
          <p:cNvPr id="28" name="Rectángulo 27"/>
          <p:cNvSpPr/>
          <p:nvPr/>
        </p:nvSpPr>
        <p:spPr>
          <a:xfrm>
            <a:off x="8153800" y="2369056"/>
            <a:ext cx="5533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R</a:t>
            </a:r>
            <a:endParaRPr lang="es-ES" dirty="0">
              <a:solidFill>
                <a:srgbClr val="0070C0"/>
              </a:solidFill>
            </a:endParaRP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6727973" y="4854424"/>
            <a:ext cx="2365525" cy="692497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OR &gt; 0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alor corregido &lt; 0.05</a:t>
            </a:r>
            <a:endParaRPr lang="es-E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6898661" y="4708230"/>
            <a:ext cx="1720463" cy="2923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3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O enriquecido</a:t>
            </a:r>
            <a:endParaRPr lang="es-ES" sz="13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9423722" y="4854424"/>
            <a:ext cx="2365525" cy="692497"/>
          </a:xfrm>
          <a:prstGeom prst="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OR &lt; 0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alor corregido &lt; 0.05</a:t>
            </a:r>
            <a:endParaRPr lang="es-E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9594409" y="4708230"/>
            <a:ext cx="1993669" cy="2923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3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O infrarrepresentado</a:t>
            </a:r>
            <a:endParaRPr lang="es-ES" sz="13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6126480" y="5672917"/>
            <a:ext cx="6065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  <a:latin typeface="Helvetica" panose="020B0604020202020204" pitchFamily="34" charset="0"/>
              </a:rPr>
              <a:t>Montaner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Helvetica" panose="020B0604020202020204" pitchFamily="34" charset="0"/>
              </a:rPr>
              <a:t> D,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  <a:latin typeface="Helvetica" panose="020B0604020202020204" pitchFamily="34" charset="0"/>
              </a:rPr>
              <a:t>Dopazo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Helvetica" panose="020B0604020202020204" pitchFamily="34" charset="0"/>
              </a:rPr>
              <a:t> J (2010) Multidimensional Gene Set Analysis (</a:t>
            </a:r>
            <a:r>
              <a:rPr lang="en-US" sz="1200" b="1" dirty="0" smtClean="0">
                <a:solidFill>
                  <a:schemeClr val="bg1">
                    <a:lumMod val="50000"/>
                  </a:schemeClr>
                </a:solidFill>
                <a:latin typeface="Helvetica" panose="020B0604020202020204" pitchFamily="34" charset="0"/>
              </a:rPr>
              <a:t>MDGSA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Helvetica" panose="020B0604020202020204" pitchFamily="34" charset="0"/>
              </a:rPr>
              <a:t>) of Genomic Data. </a:t>
            </a:r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  <a:latin typeface="Helvetica" panose="020B0604020202020204" pitchFamily="34" charset="0"/>
              </a:rPr>
              <a:t>PLoS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Helvetica" panose="020B0604020202020204" pitchFamily="34" charset="0"/>
              </a:rPr>
              <a:t> ONE 5(4): e10348. https://doi.org/10.1371/journal.pone.0010348</a:t>
            </a:r>
            <a:endParaRPr lang="es-E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696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étodos de 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1119012"/>
              </p:ext>
            </p:extLst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500" b="1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230257" y="3081343"/>
            <a:ext cx="3619367" cy="1331134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05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mbinación simple de </a:t>
            </a:r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valores sin tener en cuenta el tamaño del efecto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a combinación puede ser sin ponderar o ponderada.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400945" y="2935149"/>
            <a:ext cx="2319528" cy="292388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3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binación de </a:t>
            </a:r>
            <a:r>
              <a:rPr lang="es-ES" sz="13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3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valores</a:t>
            </a:r>
            <a:endParaRPr lang="es-ES" sz="13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515901" y="1639273"/>
            <a:ext cx="111601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Aplicamos </a:t>
            </a:r>
            <a:r>
              <a:rPr lang="es-E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s métodos de </a:t>
            </a:r>
            <a:r>
              <a:rPr lang="es-ES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tanto a los genes diferencialmente expresados como a las funciones moleculares enriquecidas:</a:t>
            </a:r>
            <a:endParaRPr lang="es-ES" dirty="0"/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4278001" y="3081343"/>
            <a:ext cx="3619367" cy="1331134"/>
          </a:xfrm>
          <a:prstGeom prst="rect">
            <a:avLst/>
          </a:pr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05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est no paramétrico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 partir de una lista ordenada de genes/funciones y se estima un </a:t>
            </a:r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valor combinado experimental.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4448689" y="2935149"/>
            <a:ext cx="2070983" cy="29238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3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binación de rangos</a:t>
            </a:r>
            <a:endParaRPr lang="es-ES" sz="13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8325745" y="2865900"/>
            <a:ext cx="3619367" cy="1546577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05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Modelos estadísticos para combinar los tamaños del efecto de cada estudio en una métrica combinada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ermite modelizar heterogeneidad y estimar parámetros de un modelo.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991FEC36-BD94-4543-9CB9-97D24F14E618}"/>
              </a:ext>
            </a:extLst>
          </p:cNvPr>
          <p:cNvSpPr txBox="1"/>
          <p:nvPr/>
        </p:nvSpPr>
        <p:spPr>
          <a:xfrm>
            <a:off x="8496433" y="2719706"/>
            <a:ext cx="2979287" cy="29238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3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binación del tamaño del efecto</a:t>
            </a:r>
            <a:endParaRPr lang="es-ES" sz="13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230257" y="4820149"/>
            <a:ext cx="36193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-apple-system"/>
              </a:rPr>
              <a:t>Rau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, A.,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-apple-system"/>
              </a:rPr>
              <a:t>Marot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, G. &amp;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-apple-system"/>
              </a:rPr>
              <a:t>Jaffrézic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, F.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-apple-system"/>
              </a:rPr>
              <a:t>Differential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 meta-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-apple-system"/>
              </a:rPr>
              <a:t>analysis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 of RNA-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-apple-system"/>
              </a:rPr>
              <a:t>seq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 data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-apple-system"/>
              </a:rPr>
              <a:t>from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-apple-system"/>
              </a:rPr>
              <a:t>multiple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-apple-system"/>
              </a:rPr>
              <a:t>studies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. </a:t>
            </a:r>
            <a:r>
              <a:rPr lang="es-ES" sz="1200" i="1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BMC </a:t>
            </a:r>
            <a:r>
              <a:rPr lang="es-ES" sz="1200" i="1" dirty="0" err="1">
                <a:solidFill>
                  <a:schemeClr val="bg1">
                    <a:lumMod val="50000"/>
                  </a:schemeClr>
                </a:solidFill>
                <a:latin typeface="-apple-system"/>
              </a:rPr>
              <a:t>Bioinformatics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 </a:t>
            </a:r>
            <a:r>
              <a:rPr lang="es-ES" sz="1200" b="1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15, 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91 (2014). https://doi.org/10.1186/1471-2105-15-91</a:t>
            </a:r>
            <a:endParaRPr lang="es-E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1310413" y="4460996"/>
            <a:ext cx="14590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err="1" smtClean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metaRNAseq</a:t>
            </a:r>
            <a:endParaRPr lang="es-ES" b="1" dirty="0"/>
          </a:p>
        </p:txBody>
      </p:sp>
      <p:sp>
        <p:nvSpPr>
          <p:cNvPr id="4" name="Rectángulo 3"/>
          <p:cNvSpPr/>
          <p:nvPr/>
        </p:nvSpPr>
        <p:spPr>
          <a:xfrm>
            <a:off x="4278001" y="4820149"/>
            <a:ext cx="36193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ng F,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itling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,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Entee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W,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tner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S,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mhauser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JL,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ry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J.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kProd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conductor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ckage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ing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ly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ressed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s in meta-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 </a:t>
            </a:r>
            <a:r>
              <a:rPr lang="es-ES" sz="1200" i="1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informatics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2006;22(22):2825-2827. doi:10.1093/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informatics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/btl476</a:t>
            </a:r>
            <a:endParaRPr lang="es-ES" sz="10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5512045" y="4460996"/>
            <a:ext cx="11512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err="1" smtClean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RankProd</a:t>
            </a:r>
            <a:endParaRPr lang="es-ES" b="1" dirty="0"/>
          </a:p>
        </p:txBody>
      </p:sp>
      <p:sp>
        <p:nvSpPr>
          <p:cNvPr id="18" name="Rectángulo 17"/>
          <p:cNvSpPr/>
          <p:nvPr/>
        </p:nvSpPr>
        <p:spPr>
          <a:xfrm>
            <a:off x="8325745" y="4824511"/>
            <a:ext cx="36193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echtbau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W. (2010). Conducting Meta-Analyses in R with the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fo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ckage. Journal of Statistical Software, 36(3), 1 - 48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i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ttp://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x.doi.org/10.18637/jss.v036.i03</a:t>
            </a:r>
            <a:endParaRPr lang="en-US" sz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ángulo 18"/>
          <p:cNvSpPr/>
          <p:nvPr/>
        </p:nvSpPr>
        <p:spPr>
          <a:xfrm>
            <a:off x="9669517" y="4466455"/>
            <a:ext cx="9380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err="1" smtClean="0">
                <a:solidFill>
                  <a:schemeClr val="bg1">
                    <a:lumMod val="50000"/>
                  </a:schemeClr>
                </a:solidFill>
                <a:latin typeface="-apple-system"/>
              </a:rPr>
              <a:t>metafor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715920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I). Combinación de </a:t>
            </a:r>
            <a:r>
              <a:rPr lang="es-ES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valores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500" b="1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sp>
        <p:nvSpPr>
          <p:cNvPr id="5" name="Rectángulo 4">
            <a:extLst>
              <a:ext uri="{FF2B5EF4-FFF2-40B4-BE49-F238E27FC236}">
                <a16:creationId xmlns:a16="http://schemas.microsoft.com/office/drawing/2014/main" id="{37A812D6-643F-4A28-90E5-EB176B3AC0D2}"/>
              </a:ext>
            </a:extLst>
          </p:cNvPr>
          <p:cNvSpPr/>
          <p:nvPr/>
        </p:nvSpPr>
        <p:spPr>
          <a:xfrm>
            <a:off x="505968" y="4536498"/>
            <a:ext cx="11180064" cy="369332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sideraciones</a:t>
            </a:r>
            <a:endParaRPr lang="es-ES" sz="2400" b="1" dirty="0"/>
          </a:p>
        </p:txBody>
      </p:sp>
      <p:sp>
        <p:nvSpPr>
          <p:cNvPr id="6" name="Rectángulo 5"/>
          <p:cNvSpPr/>
          <p:nvPr/>
        </p:nvSpPr>
        <p:spPr>
          <a:xfrm>
            <a:off x="322121" y="1580565"/>
            <a:ext cx="52116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odo de la normal inversa (ponderado)</a:t>
            </a:r>
            <a:endParaRPr lang="es-ES" sz="2000" dirty="0"/>
          </a:p>
        </p:txBody>
      </p:sp>
      <p:sp>
        <p:nvSpPr>
          <p:cNvPr id="7" name="Rectángulo 6"/>
          <p:cNvSpPr/>
          <p:nvPr/>
        </p:nvSpPr>
        <p:spPr>
          <a:xfrm>
            <a:off x="6527809" y="1583542"/>
            <a:ext cx="42594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odo de Fisher (no ponderado)</a:t>
            </a:r>
            <a:endParaRPr lang="es-ES" sz="2000" dirty="0"/>
          </a:p>
        </p:txBody>
      </p:sp>
      <p:sp>
        <p:nvSpPr>
          <p:cNvPr id="2" name="Rectángulo 1"/>
          <p:cNvSpPr/>
          <p:nvPr/>
        </p:nvSpPr>
        <p:spPr>
          <a:xfrm>
            <a:off x="203436" y="1164855"/>
            <a:ext cx="6455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Para cada gen o término GO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, se definen los estadísticos…</a:t>
            </a:r>
            <a:endParaRPr lang="es-ES" dirty="0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040593"/>
              </p:ext>
            </p:extLst>
          </p:nvPr>
        </p:nvGraphicFramePr>
        <p:xfrm>
          <a:off x="1869893" y="2038934"/>
          <a:ext cx="21161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0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73" name="Objeto 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9893" y="2038934"/>
                        <a:ext cx="211613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ángulo 12"/>
          <p:cNvSpPr/>
          <p:nvPr/>
        </p:nvSpPr>
        <p:spPr>
          <a:xfrm>
            <a:off x="322121" y="2641622"/>
            <a:ext cx="5493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l </a:t>
            </a:r>
            <a:r>
              <a:rPr lang="es-ES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 de pesos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s-ES" sz="16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da más importancia a aquellos estudios con más muestras (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ot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&amp; Meyer, 2009):</a:t>
            </a:r>
            <a:endParaRPr lang="es-ES" sz="1600" dirty="0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22836"/>
              </p:ext>
            </p:extLst>
          </p:nvPr>
        </p:nvGraphicFramePr>
        <p:xfrm>
          <a:off x="2212975" y="3157982"/>
          <a:ext cx="14303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1" name="Equation" r:id="rId5" imgW="977760" imgH="698400" progId="Equation.DSMT4">
                  <p:embed/>
                </p:oleObj>
              </mc:Choice>
              <mc:Fallback>
                <p:oleObj name="Equation" r:id="rId5" imgW="977760" imgH="69840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75" y="3157982"/>
                        <a:ext cx="1430338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ángulo 15"/>
          <p:cNvSpPr/>
          <p:nvPr/>
        </p:nvSpPr>
        <p:spPr>
          <a:xfrm>
            <a:off x="322120" y="4105095"/>
            <a:ext cx="54934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jo 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s-E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s-ES" sz="16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gue una distribución normal estándar.</a:t>
            </a:r>
            <a:endParaRPr lang="es-ES" sz="1600" dirty="0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89600"/>
              </p:ext>
            </p:extLst>
          </p:nvPr>
        </p:nvGraphicFramePr>
        <p:xfrm>
          <a:off x="7813008" y="2038934"/>
          <a:ext cx="16891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3008" y="2038934"/>
                        <a:ext cx="168910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ángulo 17"/>
          <p:cNvSpPr/>
          <p:nvPr/>
        </p:nvSpPr>
        <p:spPr>
          <a:xfrm>
            <a:off x="6527809" y="2626994"/>
            <a:ext cx="5493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jo 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s-E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s-ES" sz="16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gue una distribución </a:t>
            </a:r>
            <a:r>
              <a:rPr lang="el-G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χ</a:t>
            </a:r>
            <a:r>
              <a:rPr lang="es-E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con 2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grados de libertad.</a:t>
            </a:r>
            <a:endParaRPr lang="es-ES" sz="1600" dirty="0"/>
          </a:p>
        </p:txBody>
      </p:sp>
      <p:sp>
        <p:nvSpPr>
          <p:cNvPr id="19" name="Rectángulo 18"/>
          <p:cNvSpPr/>
          <p:nvPr/>
        </p:nvSpPr>
        <p:spPr>
          <a:xfrm>
            <a:off x="600457" y="4961115"/>
            <a:ext cx="493334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valores uniformemente distribuidos de todos los genes y 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s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s-ES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rado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es-ES" sz="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evisión de patrones conflictivos de tamaño del efecto en genes y términos GO.</a:t>
            </a:r>
          </a:p>
        </p:txBody>
      </p:sp>
      <p:sp>
        <p:nvSpPr>
          <p:cNvPr id="20" name="Rectángulo 19"/>
          <p:cNvSpPr/>
          <p:nvPr/>
        </p:nvSpPr>
        <p:spPr>
          <a:xfrm>
            <a:off x="6443472" y="4958887"/>
            <a:ext cx="49333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os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valores finales deben ser corregidos por comparaciones múltiples.</a:t>
            </a:r>
          </a:p>
        </p:txBody>
      </p:sp>
    </p:spTree>
    <p:extLst>
      <p:ext uri="{BB962C8B-B14F-4D97-AF65-F5344CB8AC3E}">
        <p14:creationId xmlns:p14="http://schemas.microsoft.com/office/powerpoint/2010/main" val="1286668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>
            <a:extLst>
              <a:ext uri="{FF2B5EF4-FFF2-40B4-BE49-F238E27FC236}">
                <a16:creationId xmlns:a16="http://schemas.microsoft.com/office/drawing/2014/main" id="{EC7505D1-2264-4590-87FA-9242D1621B62}"/>
              </a:ext>
            </a:extLst>
          </p:cNvPr>
          <p:cNvSpPr/>
          <p:nvPr/>
        </p:nvSpPr>
        <p:spPr>
          <a:xfrm>
            <a:off x="3062655" y="4305098"/>
            <a:ext cx="29803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600" b="1" dirty="0">
                <a:latin typeface="Arial" panose="020B0604020202020204" pitchFamily="34" charset="0"/>
                <a:cs typeface="Arial" panose="020B0604020202020204" pitchFamily="34" charset="0"/>
              </a:rPr>
              <a:t>Introducción</a:t>
            </a:r>
            <a:endParaRPr lang="es-ES" dirty="0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9816A9EE-C8E8-4279-9878-9F3B1DEC0E24}"/>
              </a:ext>
            </a:extLst>
          </p:cNvPr>
          <p:cNvSpPr/>
          <p:nvPr/>
        </p:nvSpPr>
        <p:spPr>
          <a:xfrm>
            <a:off x="4513943" y="0"/>
            <a:ext cx="7676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Métodos de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de Estudios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Ómico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en Biomedicina </a:t>
            </a: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19AD9511-695D-4668-B897-D34C75BFE809}"/>
              </a:ext>
            </a:extLst>
          </p:cNvPr>
          <p:cNvSpPr/>
          <p:nvPr/>
        </p:nvSpPr>
        <p:spPr>
          <a:xfrm>
            <a:off x="1059543" y="2249715"/>
            <a:ext cx="4176561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endParaRPr lang="es-ES" sz="16600" dirty="0">
              <a:solidFill>
                <a:srgbClr val="002060"/>
              </a:solidFill>
            </a:endParaRPr>
          </a:p>
        </p:txBody>
      </p: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7B5C0457-E9E0-4217-9FF2-19FCA9002BC6}"/>
              </a:ext>
            </a:extLst>
          </p:cNvPr>
          <p:cNvCxnSpPr>
            <a:cxnSpLocks/>
          </p:cNvCxnSpPr>
          <p:nvPr/>
        </p:nvCxnSpPr>
        <p:spPr>
          <a:xfrm>
            <a:off x="0" y="4305098"/>
            <a:ext cx="6894286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179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II). Combinación de rangos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500" b="1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sp>
        <p:nvSpPr>
          <p:cNvPr id="5" name="Rectángulo 4"/>
          <p:cNvSpPr/>
          <p:nvPr/>
        </p:nvSpPr>
        <p:spPr>
          <a:xfrm>
            <a:off x="203436" y="1199557"/>
            <a:ext cx="3557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Para cada gen o término GO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s-ES" dirty="0"/>
          </a:p>
        </p:txBody>
      </p:sp>
      <p:sp>
        <p:nvSpPr>
          <p:cNvPr id="6" name="Rectángulo 5"/>
          <p:cNvSpPr/>
          <p:nvPr/>
        </p:nvSpPr>
        <p:spPr>
          <a:xfrm>
            <a:off x="365052" y="1644715"/>
            <a:ext cx="52560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rabicPeriod"/>
            </a:pP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Se obtienen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listas ordenadas 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go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), de 1 a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según su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gFC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en el caso de genes o según su LOR en el caso de términos GO.</a:t>
            </a:r>
          </a:p>
        </p:txBody>
      </p:sp>
      <p:sp>
        <p:nvSpPr>
          <p:cNvPr id="7" name="Rectángulo 6"/>
          <p:cNvSpPr/>
          <p:nvPr/>
        </p:nvSpPr>
        <p:spPr>
          <a:xfrm>
            <a:off x="1626618" y="2704527"/>
            <a:ext cx="3241254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ank	</a:t>
            </a:r>
            <a:r>
              <a:rPr lang="es-ES" sz="16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Efecto</a:t>
            </a:r>
          </a:p>
          <a:p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	g</a:t>
            </a:r>
            <a:r>
              <a:rPr lang="es-ES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s-ES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s-ES" sz="1400" baseline="-25000" dirty="0" smtClean="0"/>
          </a:p>
          <a:p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	g</a:t>
            </a:r>
            <a:r>
              <a:rPr lang="es-ES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	E</a:t>
            </a:r>
            <a:r>
              <a:rPr lang="es-E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s-E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3	g</a:t>
            </a:r>
            <a:r>
              <a:rPr lang="es-ES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	E</a:t>
            </a:r>
            <a:r>
              <a:rPr lang="es-E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s-E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s-E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s-E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s-ES" sz="1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s-ES" sz="1400" baseline="-25000" dirty="0"/>
          </a:p>
        </p:txBody>
      </p:sp>
      <p:sp>
        <p:nvSpPr>
          <p:cNvPr id="10" name="Rectángulo 9"/>
          <p:cNvSpPr/>
          <p:nvPr/>
        </p:nvSpPr>
        <p:spPr>
          <a:xfrm>
            <a:off x="6378756" y="1644715"/>
            <a:ext cx="5256014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AutoNum type="arabicPeriod" startAt="2"/>
            </a:pP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Para cada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se calcula el producto RP</a:t>
            </a:r>
            <a:r>
              <a:rPr lang="es-E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357188" indent="-357188" algn="just">
              <a:buAutoNum type="arabicPeriod" startAt="2"/>
            </a:pPr>
            <a:endParaRPr lang="es-E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>
              <a:buAutoNum type="arabicPeriod" startAt="2"/>
            </a:pPr>
            <a:endParaRPr lang="es-E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>
              <a:buAutoNum type="arabicPeriod" startAt="2"/>
            </a:pPr>
            <a:endParaRPr lang="es-E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>
              <a:buAutoNum type="arabicPeriod" startAt="2"/>
            </a:pP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Análisis de significación estadística: cálculo de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-valores utilizando una 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rategia basada en permutacione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¿cómo de probable es observar este RP o uno mayor?</a:t>
            </a:r>
            <a:endParaRPr lang="es-E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19497"/>
              </p:ext>
            </p:extLst>
          </p:nvPr>
        </p:nvGraphicFramePr>
        <p:xfrm>
          <a:off x="8255000" y="1948852"/>
          <a:ext cx="15033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3" imgW="1028520" imgH="520560" progId="Equation.DSMT4">
                  <p:embed/>
                </p:oleObj>
              </mc:Choice>
              <mc:Fallback>
                <p:oleObj name="Equation" r:id="rId3" imgW="1028520" imgH="52056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0" y="1948852"/>
                        <a:ext cx="1503363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6898989" y="3964177"/>
            <a:ext cx="473578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buAutoNum type="alphaLcParenR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enerar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permutaciones de cada lista.</a:t>
            </a:r>
          </a:p>
          <a:p>
            <a:pPr marL="357188" indent="-357188" algn="just">
              <a:buAutoNum type="alphaLcParenR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alcular RP de los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genes o términos GO en cada permutación.</a:t>
            </a:r>
          </a:p>
          <a:p>
            <a:pPr marL="357188" indent="-357188" algn="just">
              <a:buAutoNum type="alphaLcParenR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ntar cuántas veces los RP en cada una de las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permutaciones son </a:t>
            </a:r>
            <a:r>
              <a:rPr lang="es-ES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guales o más pequeños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que el RP real y </a:t>
            </a:r>
            <a:r>
              <a:rPr lang="es-ES" sz="1600" smtClean="0">
                <a:latin typeface="Arial" panose="020B0604020202020204" pitchFamily="34" charset="0"/>
                <a:cs typeface="Arial" panose="020B0604020202020204" pitchFamily="34" charset="0"/>
              </a:rPr>
              <a:t>estimar un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valor.</a:t>
            </a:r>
          </a:p>
          <a:p>
            <a:pPr marL="357188" indent="-357188" algn="just">
              <a:buAutoNum type="alphaLcParenR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rrección de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valores por FDR.</a:t>
            </a:r>
          </a:p>
        </p:txBody>
      </p:sp>
      <p:sp>
        <p:nvSpPr>
          <p:cNvPr id="14" name="Rectángulo 13"/>
          <p:cNvSpPr/>
          <p:nvPr/>
        </p:nvSpPr>
        <p:spPr>
          <a:xfrm>
            <a:off x="611940" y="4872118"/>
            <a:ext cx="18517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· E</a:t>
            </a:r>
            <a:r>
              <a:rPr lang="es-E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&gt; E</a:t>
            </a:r>
            <a:r>
              <a:rPr lang="es-E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&gt; … &gt; 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s-ES" sz="16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s-ES" sz="1600" i="1" dirty="0"/>
          </a:p>
        </p:txBody>
      </p:sp>
      <p:sp>
        <p:nvSpPr>
          <p:cNvPr id="15" name="Rectángulo 14"/>
          <p:cNvSpPr/>
          <p:nvPr/>
        </p:nvSpPr>
        <p:spPr>
          <a:xfrm>
            <a:off x="364038" y="4533564"/>
            <a:ext cx="36615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l procedimiento se repite </a:t>
            </a: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os veces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s-ES" sz="1600" i="1" dirty="0"/>
          </a:p>
        </p:txBody>
      </p:sp>
      <p:sp>
        <p:nvSpPr>
          <p:cNvPr id="3" name="Rectángulo 2"/>
          <p:cNvSpPr/>
          <p:nvPr/>
        </p:nvSpPr>
        <p:spPr>
          <a:xfrm>
            <a:off x="2463729" y="4900743"/>
            <a:ext cx="32604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ara detectar </a:t>
            </a:r>
            <a:r>
              <a:rPr lang="es-ES" sz="14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s </a:t>
            </a:r>
            <a:r>
              <a:rPr lang="es-ES" sz="14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breexpresados</a:t>
            </a:r>
            <a:r>
              <a:rPr lang="es-ES" sz="14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s-ES" sz="14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s</a:t>
            </a:r>
            <a:r>
              <a:rPr lang="es-ES" sz="14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riquecidos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sz="1600" dirty="0"/>
          </a:p>
        </p:txBody>
      </p:sp>
      <p:sp>
        <p:nvSpPr>
          <p:cNvPr id="16" name="Rectángulo 15"/>
          <p:cNvSpPr/>
          <p:nvPr/>
        </p:nvSpPr>
        <p:spPr>
          <a:xfrm>
            <a:off x="611940" y="5489824"/>
            <a:ext cx="18517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· E</a:t>
            </a:r>
            <a:r>
              <a:rPr lang="es-E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E</a:t>
            </a:r>
            <a:r>
              <a:rPr lang="es-E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&lt; … &lt; 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s-ES" sz="16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s-ES" sz="1600" i="1" dirty="0"/>
          </a:p>
        </p:txBody>
      </p:sp>
      <p:sp>
        <p:nvSpPr>
          <p:cNvPr id="17" name="Rectángulo 16"/>
          <p:cNvSpPr/>
          <p:nvPr/>
        </p:nvSpPr>
        <p:spPr>
          <a:xfrm>
            <a:off x="2463729" y="5518449"/>
            <a:ext cx="32604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ara detectar </a:t>
            </a:r>
            <a:r>
              <a:rPr lang="es-ES" sz="14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s </a:t>
            </a:r>
            <a:r>
              <a:rPr lang="es-ES" sz="14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raexpresados</a:t>
            </a:r>
            <a:r>
              <a:rPr lang="es-ES" sz="14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s-ES" sz="14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s</a:t>
            </a:r>
            <a:r>
              <a:rPr lang="es-ES" sz="14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frarrepresentados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sz="1600" dirty="0"/>
          </a:p>
        </p:txBody>
      </p:sp>
    </p:spTree>
    <p:extLst>
      <p:ext uri="{BB962C8B-B14F-4D97-AF65-F5344CB8AC3E}">
        <p14:creationId xmlns:p14="http://schemas.microsoft.com/office/powerpoint/2010/main" val="374104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III). Combinación del tamaño del efecto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500" b="1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sp>
        <p:nvSpPr>
          <p:cNvPr id="17" name="Rectángulo 16"/>
          <p:cNvSpPr/>
          <p:nvPr/>
        </p:nvSpPr>
        <p:spPr>
          <a:xfrm>
            <a:off x="203437" y="1199557"/>
            <a:ext cx="57035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Para cada gen o término GO se ajusta el siguiente modelo:</a:t>
            </a:r>
            <a:endParaRPr lang="es-ES" dirty="0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05154"/>
              </p:ext>
            </p:extLst>
          </p:nvPr>
        </p:nvGraphicFramePr>
        <p:xfrm>
          <a:off x="1876512" y="1845888"/>
          <a:ext cx="23574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" name="Equation" r:id="rId3" imgW="1612800" imgH="583920" progId="Equation.DSMT4">
                  <p:embed/>
                </p:oleObj>
              </mc:Choice>
              <mc:Fallback>
                <p:oleObj name="Equation" r:id="rId3" imgW="1612800" imgH="58392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6512" y="1845888"/>
                        <a:ext cx="2357437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ángulo 18"/>
          <p:cNvSpPr/>
          <p:nvPr/>
        </p:nvSpPr>
        <p:spPr>
          <a:xfrm>
            <a:off x="203437" y="2782959"/>
            <a:ext cx="5703588" cy="12824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>
              <a:spcAft>
                <a:spcPts val="800"/>
              </a:spcAft>
            </a:pPr>
            <a:r>
              <a:rPr lang="es-ES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	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amaño medio del efecto de la expresión diferencial / enriquecimiento funcional.</a:t>
            </a:r>
          </a:p>
          <a:p>
            <a:pPr marL="357188" indent="-357188" algn="just">
              <a:spcAft>
                <a:spcPts val="800"/>
              </a:spcAft>
            </a:pPr>
            <a:r>
              <a:rPr lang="es-ES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s-ES" sz="1600" b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s-ES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ror de muestreo en el estudio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.</a:t>
            </a:r>
            <a:endParaRPr lang="es-E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>
              <a:spcAft>
                <a:spcPts val="800"/>
              </a:spcAft>
            </a:pPr>
            <a:r>
              <a:rPr lang="es-ES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es-ES" sz="1600" b="1" baseline="30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ES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ariación entre estudios.</a:t>
            </a:r>
          </a:p>
        </p:txBody>
      </p:sp>
      <p:sp>
        <p:nvSpPr>
          <p:cNvPr id="20" name="Rectángulo 19">
            <a:extLst>
              <a:ext uri="{FF2B5EF4-FFF2-40B4-BE49-F238E27FC236}">
                <a16:creationId xmlns:a16="http://schemas.microsoft.com/office/drawing/2014/main" id="{37A812D6-643F-4A28-90E5-EB176B3AC0D2}"/>
              </a:ext>
            </a:extLst>
          </p:cNvPr>
          <p:cNvSpPr/>
          <p:nvPr/>
        </p:nvSpPr>
        <p:spPr>
          <a:xfrm>
            <a:off x="391131" y="4348350"/>
            <a:ext cx="5328197" cy="30777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delo de Efectos Fijos (FEM) y de Efectos Aleatorios (REM)</a:t>
            </a:r>
            <a:endParaRPr lang="es-ES" b="1" dirty="0"/>
          </a:p>
        </p:txBody>
      </p:sp>
      <p:sp>
        <p:nvSpPr>
          <p:cNvPr id="22" name="Rectángulo 21"/>
          <p:cNvSpPr/>
          <p:nvPr/>
        </p:nvSpPr>
        <p:spPr>
          <a:xfrm>
            <a:off x="203437" y="4796868"/>
            <a:ext cx="57035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n un </a:t>
            </a:r>
            <a:r>
              <a:rPr lang="es-ES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e modeliza la variabilidad entre estudios. Se usa cuando los estudios son muy heterogéneos.</a:t>
            </a:r>
          </a:p>
          <a:p>
            <a:pPr algn="just"/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es-ES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M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considera que            y se utiliza cuando el conjunto de estudios es homogéneo.</a:t>
            </a:r>
            <a:endParaRPr lang="es-ES" sz="1600" dirty="0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4408"/>
              </p:ext>
            </p:extLst>
          </p:nvPr>
        </p:nvGraphicFramePr>
        <p:xfrm>
          <a:off x="2435225" y="5527675"/>
          <a:ext cx="6111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5527675"/>
                        <a:ext cx="61118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ángulo 23"/>
          <p:cNvSpPr/>
          <p:nvPr/>
        </p:nvSpPr>
        <p:spPr>
          <a:xfrm>
            <a:off x="6290293" y="1199557"/>
            <a:ext cx="570358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ara comprobar si los estudios son o no heterogéneos:</a:t>
            </a:r>
          </a:p>
          <a:p>
            <a:pPr algn="just"/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st de </a:t>
            </a:r>
            <a:r>
              <a:rPr lang="es-E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chran</a:t>
            </a:r>
            <a:endParaRPr lang="es-E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endParaRPr lang="es-E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eriod"/>
            </a:pP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áficos de embudo</a:t>
            </a:r>
            <a:endParaRPr lang="es-ES" sz="1600" dirty="0"/>
          </a:p>
        </p:txBody>
      </p:sp>
      <p:graphicFrame>
        <p:nvGraphicFramePr>
          <p:cNvPr id="25" name="Obje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43553"/>
              </p:ext>
            </p:extLst>
          </p:nvPr>
        </p:nvGraphicFramePr>
        <p:xfrm>
          <a:off x="8279280" y="1957012"/>
          <a:ext cx="17256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1" name="Equation" r:id="rId7" imgW="1180800" imgH="431640" progId="Equation.DSMT4">
                  <p:embed/>
                </p:oleObj>
              </mc:Choice>
              <mc:Fallback>
                <p:oleObj name="Equation" r:id="rId7" imgW="1180800" imgH="43164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9280" y="1957012"/>
                        <a:ext cx="172561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/>
          <p:cNvSpPr/>
          <p:nvPr/>
        </p:nvSpPr>
        <p:spPr>
          <a:xfrm>
            <a:off x="6290293" y="2607794"/>
            <a:ext cx="57035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jo la </a:t>
            </a:r>
            <a:r>
              <a:rPr lang="es-ES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s-ES" sz="1600" b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de no heterogeneidad (          ), el estadístico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endParaRPr lang="es-E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gue una distribución </a:t>
            </a:r>
            <a:r>
              <a:rPr lang="el-GR" sz="1600" dirty="0">
                <a:latin typeface="Arial" panose="020B0604020202020204" pitchFamily="34" charset="0"/>
                <a:cs typeface="Arial" panose="020B0604020202020204" pitchFamily="34" charset="0"/>
              </a:rPr>
              <a:t>χ</a:t>
            </a:r>
            <a:r>
              <a:rPr lang="es-E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– 1 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.l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s-ES" dirty="0"/>
          </a:p>
        </p:txBody>
      </p:sp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12215"/>
              </p:ext>
            </p:extLst>
          </p:nvPr>
        </p:nvGraphicFramePr>
        <p:xfrm>
          <a:off x="9421137" y="2634314"/>
          <a:ext cx="6111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23" name="Objeto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1137" y="2634314"/>
                        <a:ext cx="61118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9440" y="3631875"/>
            <a:ext cx="4397709" cy="2546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78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III). Combinación del tamaño del efecto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500" b="1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9" y="1764042"/>
            <a:ext cx="5951500" cy="3819934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034086"/>
            <a:ext cx="5920603" cy="327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697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>
            <a:extLst>
              <a:ext uri="{FF2B5EF4-FFF2-40B4-BE49-F238E27FC236}">
                <a16:creationId xmlns:a16="http://schemas.microsoft.com/office/drawing/2014/main" id="{EC7505D1-2264-4590-87FA-9242D1621B62}"/>
              </a:ext>
            </a:extLst>
          </p:cNvPr>
          <p:cNvSpPr/>
          <p:nvPr/>
        </p:nvSpPr>
        <p:spPr>
          <a:xfrm>
            <a:off x="3062655" y="4305098"/>
            <a:ext cx="26725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sultados</a:t>
            </a:r>
            <a:endParaRPr lang="es-ES" dirty="0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9816A9EE-C8E8-4279-9878-9F3B1DEC0E24}"/>
              </a:ext>
            </a:extLst>
          </p:cNvPr>
          <p:cNvSpPr/>
          <p:nvPr/>
        </p:nvSpPr>
        <p:spPr>
          <a:xfrm>
            <a:off x="4513943" y="0"/>
            <a:ext cx="7676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Métodos de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de Estudios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Ómico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en Biomedicina </a:t>
            </a: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19AD9511-695D-4668-B897-D34C75BFE809}"/>
              </a:ext>
            </a:extLst>
          </p:cNvPr>
          <p:cNvSpPr/>
          <p:nvPr/>
        </p:nvSpPr>
        <p:spPr>
          <a:xfrm>
            <a:off x="1059543" y="2249715"/>
            <a:ext cx="4176561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6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  <a:endParaRPr lang="es-ES" sz="16600" dirty="0">
              <a:solidFill>
                <a:srgbClr val="002060"/>
              </a:solidFill>
            </a:endParaRPr>
          </a:p>
        </p:txBody>
      </p: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7B5C0457-E9E0-4217-9FF2-19FCA9002BC6}"/>
              </a:ext>
            </a:extLst>
          </p:cNvPr>
          <p:cNvCxnSpPr>
            <a:cxnSpLocks/>
          </p:cNvCxnSpPr>
          <p:nvPr/>
        </p:nvCxnSpPr>
        <p:spPr>
          <a:xfrm>
            <a:off x="0" y="4305098"/>
            <a:ext cx="6894286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301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CGA. Comparativa del 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nivel de gen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" y="6287404"/>
          <a:ext cx="1219199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2" r="49394" b="59655"/>
          <a:stretch/>
        </p:blipFill>
        <p:spPr>
          <a:xfrm>
            <a:off x="66675" y="1182921"/>
            <a:ext cx="4167006" cy="3402298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9525" y="1182921"/>
            <a:ext cx="603663" cy="570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74" r="766" b="59655"/>
          <a:stretch/>
        </p:blipFill>
        <p:spPr>
          <a:xfrm>
            <a:off x="4362703" y="1210082"/>
            <a:ext cx="3438144" cy="3375135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8" t="43219" r="20630" b="3789"/>
          <a:stretch/>
        </p:blipFill>
        <p:spPr>
          <a:xfrm>
            <a:off x="8192223" y="1301757"/>
            <a:ext cx="3877521" cy="3292883"/>
          </a:xfrm>
          <a:prstGeom prst="rect">
            <a:avLst/>
          </a:prstGeom>
        </p:spPr>
      </p:pic>
      <p:sp>
        <p:nvSpPr>
          <p:cNvPr id="10" name="Rectángulo 9"/>
          <p:cNvSpPr/>
          <p:nvPr/>
        </p:nvSpPr>
        <p:spPr>
          <a:xfrm>
            <a:off x="1" y="4796231"/>
            <a:ext cx="3886199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s-ES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_Unweight</a:t>
            </a: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ES" sz="1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mbinación de p-valores sin ponderar (normal inversa)</a:t>
            </a:r>
          </a:p>
          <a:p>
            <a:pPr algn="just">
              <a:spcAft>
                <a:spcPts val="600"/>
              </a:spcAft>
            </a:pPr>
            <a:r>
              <a:rPr lang="es-ES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_Weight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Combinación de p-valores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onderado (Fisher)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ángulo 14"/>
          <p:cNvSpPr/>
          <p:nvPr/>
        </p:nvSpPr>
        <p:spPr>
          <a:xfrm>
            <a:off x="4152901" y="4796229"/>
            <a:ext cx="3886199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M.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mbinación de tamaño del efecto: modelo de efectos fijos</a:t>
            </a:r>
          </a:p>
          <a:p>
            <a:pPr algn="just">
              <a:spcAft>
                <a:spcPts val="600"/>
              </a:spcAft>
            </a:pP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M.</a:t>
            </a:r>
            <a:r>
              <a:rPr lang="es-ES" sz="1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Combinación de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amaño del efecto: modelo de efectos aleatorios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ángulo 15"/>
          <p:cNvSpPr/>
          <p:nvPr/>
        </p:nvSpPr>
        <p:spPr>
          <a:xfrm>
            <a:off x="8305801" y="4796229"/>
            <a:ext cx="3886199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s-ES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kCombi</a:t>
            </a: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mbinación de rangos</a:t>
            </a:r>
          </a:p>
          <a:p>
            <a:pPr algn="just">
              <a:spcAft>
                <a:spcPts val="600"/>
              </a:spcAft>
            </a:pPr>
            <a:r>
              <a:rPr lang="es-ES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sec</a:t>
            </a: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Intersección de genes </a:t>
            </a:r>
            <a:r>
              <a:rPr lang="es-E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eren-cialmente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expresados en todos los estudios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67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" y="6287404"/>
          <a:ext cx="1219199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3" t="3394" r="53105" b="58877"/>
          <a:stretch/>
        </p:blipFill>
        <p:spPr>
          <a:xfrm>
            <a:off x="66674" y="1323140"/>
            <a:ext cx="4095751" cy="3133249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0" y="1072311"/>
            <a:ext cx="603663" cy="570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85" t="3394" r="2448" b="58877"/>
          <a:stretch/>
        </p:blipFill>
        <p:spPr>
          <a:xfrm>
            <a:off x="4191000" y="1323140"/>
            <a:ext cx="3810000" cy="3133249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6" t="48927" r="21639" b="1119"/>
          <a:stretch/>
        </p:blipFill>
        <p:spPr>
          <a:xfrm>
            <a:off x="8029575" y="1323139"/>
            <a:ext cx="3985531" cy="3133249"/>
          </a:xfrm>
          <a:prstGeom prst="rect">
            <a:avLst/>
          </a:prstGeom>
        </p:spPr>
      </p:pic>
      <p:sp>
        <p:nvSpPr>
          <p:cNvPr id="10" name="Rectángulo 9"/>
          <p:cNvSpPr/>
          <p:nvPr/>
        </p:nvSpPr>
        <p:spPr>
          <a:xfrm>
            <a:off x="1" y="4677359"/>
            <a:ext cx="3886199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s-ES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_Unweight</a:t>
            </a: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ES" sz="1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mbinación de p-valores sin ponderar (normal inversa)</a:t>
            </a:r>
          </a:p>
          <a:p>
            <a:pPr algn="just">
              <a:spcAft>
                <a:spcPts val="600"/>
              </a:spcAft>
            </a:pPr>
            <a:r>
              <a:rPr lang="es-ES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_Weight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Combinación de p-valores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onderado (Fisher)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4152901" y="4677357"/>
            <a:ext cx="3886199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M.</a:t>
            </a:r>
            <a:r>
              <a:rPr lang="es-ES" sz="1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mbinación de tamaño del efecto: modelo de efectos fijos</a:t>
            </a:r>
          </a:p>
          <a:p>
            <a:pPr algn="just">
              <a:spcAft>
                <a:spcPts val="600"/>
              </a:spcAft>
            </a:pP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M.</a:t>
            </a:r>
            <a:r>
              <a:rPr lang="es-ES" sz="1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Combinación de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amaño del efecto: modelo de efectos aleatorios</a:t>
            </a:r>
          </a:p>
          <a:p>
            <a:pPr algn="just">
              <a:spcAft>
                <a:spcPts val="600"/>
              </a:spcAft>
            </a:pP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Intersec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ES" sz="1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Intersección de genes </a:t>
            </a:r>
            <a:r>
              <a:rPr lang="es-ES" sz="1400" dirty="0" err="1">
                <a:latin typeface="Arial" panose="020B0604020202020204" pitchFamily="34" charset="0"/>
                <a:cs typeface="Arial" panose="020B0604020202020204" pitchFamily="34" charset="0"/>
              </a:rPr>
              <a:t>diferen-cialmente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 expresados en todos los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studios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ángulo 13"/>
          <p:cNvSpPr/>
          <p:nvPr/>
        </p:nvSpPr>
        <p:spPr>
          <a:xfrm>
            <a:off x="8305801" y="4677357"/>
            <a:ext cx="3886199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s-ES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kCombi</a:t>
            </a: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ES" sz="1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mbinación de rangos</a:t>
            </a:r>
          </a:p>
          <a:p>
            <a:pPr algn="just">
              <a:spcAft>
                <a:spcPts val="600"/>
              </a:spcAft>
            </a:pP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SA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400" dirty="0" err="1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1400" dirty="0">
                <a:latin typeface="Arial" panose="020B0604020202020204" pitchFamily="34" charset="0"/>
                <a:cs typeface="Arial" panose="020B0604020202020204" pitchFamily="34" charset="0"/>
              </a:rPr>
              <a:t> a nivel de gen +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nriquecimiento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CGA. Comparativa del 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nivel de función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550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" y="6287404"/>
          <a:ext cx="1219199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61" b="10139"/>
          <a:stretch/>
        </p:blipFill>
        <p:spPr>
          <a:xfrm>
            <a:off x="7303136" y="1192696"/>
            <a:ext cx="4877786" cy="4319373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14" y="-81281"/>
            <a:ext cx="6797702" cy="636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798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>
            <a:extLst>
              <a:ext uri="{FF2B5EF4-FFF2-40B4-BE49-F238E27FC236}">
                <a16:creationId xmlns:a16="http://schemas.microsoft.com/office/drawing/2014/main" id="{EC7505D1-2264-4590-87FA-9242D1621B62}"/>
              </a:ext>
            </a:extLst>
          </p:cNvPr>
          <p:cNvSpPr/>
          <p:nvPr/>
        </p:nvSpPr>
        <p:spPr>
          <a:xfrm>
            <a:off x="3062655" y="4305098"/>
            <a:ext cx="680186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scusión y valoración de los </a:t>
            </a:r>
            <a:br>
              <a:rPr lang="es-E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E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étodos descritos</a:t>
            </a:r>
            <a:endParaRPr lang="es-ES" dirty="0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9816A9EE-C8E8-4279-9878-9F3B1DEC0E24}"/>
              </a:ext>
            </a:extLst>
          </p:cNvPr>
          <p:cNvSpPr/>
          <p:nvPr/>
        </p:nvSpPr>
        <p:spPr>
          <a:xfrm>
            <a:off x="4513943" y="0"/>
            <a:ext cx="7676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Métodos de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de Estudios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Ómico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en Biomedicina </a:t>
            </a: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19AD9511-695D-4668-B897-D34C75BFE809}"/>
              </a:ext>
            </a:extLst>
          </p:cNvPr>
          <p:cNvSpPr/>
          <p:nvPr/>
        </p:nvSpPr>
        <p:spPr>
          <a:xfrm>
            <a:off x="1059543" y="2249715"/>
            <a:ext cx="4176561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6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endParaRPr lang="es-ES" sz="16600" dirty="0">
              <a:solidFill>
                <a:srgbClr val="002060"/>
              </a:solidFill>
            </a:endParaRPr>
          </a:p>
        </p:txBody>
      </p: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7B5C0457-E9E0-4217-9FF2-19FCA9002BC6}"/>
              </a:ext>
            </a:extLst>
          </p:cNvPr>
          <p:cNvCxnSpPr>
            <a:cxnSpLocks/>
          </p:cNvCxnSpPr>
          <p:nvPr/>
        </p:nvCxnSpPr>
        <p:spPr>
          <a:xfrm>
            <a:off x="0" y="4305098"/>
            <a:ext cx="6894286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7875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tilidad del 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en estudios </a:t>
            </a:r>
            <a:r>
              <a:rPr lang="es-E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ó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os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5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sp>
        <p:nvSpPr>
          <p:cNvPr id="5" name="Rectángulo 4"/>
          <p:cNvSpPr/>
          <p:nvPr/>
        </p:nvSpPr>
        <p:spPr>
          <a:xfrm>
            <a:off x="190500" y="1921139"/>
            <a:ext cx="60839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El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es muy potente a la hora de generar nuevos datos mediante abordajes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s-E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ico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, aunque su principal </a:t>
            </a:r>
            <a:r>
              <a:rPr lang="es-E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ación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es la selección de estudios.</a:t>
            </a:r>
            <a:endParaRPr lang="es-ES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354" t="24028" r="16980" b="24444"/>
          <a:stretch/>
        </p:blipFill>
        <p:spPr>
          <a:xfrm>
            <a:off x="6274490" y="1976683"/>
            <a:ext cx="5773577" cy="3346871"/>
          </a:xfrm>
          <a:prstGeom prst="rect">
            <a:avLst/>
          </a:prstGeom>
        </p:spPr>
      </p:pic>
      <p:sp>
        <p:nvSpPr>
          <p:cNvPr id="7" name="Rectángulo 6">
            <a:extLst>
              <a:ext uri="{FF2B5EF4-FFF2-40B4-BE49-F238E27FC236}">
                <a16:creationId xmlns:a16="http://schemas.microsoft.com/office/drawing/2014/main" id="{37A812D6-643F-4A28-90E5-EB176B3AC0D2}"/>
              </a:ext>
            </a:extLst>
          </p:cNvPr>
          <p:cNvSpPr/>
          <p:nvPr/>
        </p:nvSpPr>
        <p:spPr>
          <a:xfrm>
            <a:off x="568397" y="3231629"/>
            <a:ext cx="5328197" cy="30777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Open </a:t>
            </a:r>
            <a:r>
              <a:rPr lang="es-ES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  <a:endParaRPr lang="es-ES" b="1" i="1" dirty="0"/>
          </a:p>
        </p:txBody>
      </p:sp>
      <p:sp>
        <p:nvSpPr>
          <p:cNvPr id="8" name="Rectángulo 7"/>
          <p:cNvSpPr/>
          <p:nvPr/>
        </p:nvSpPr>
        <p:spPr>
          <a:xfrm>
            <a:off x="190500" y="3599456"/>
            <a:ext cx="608399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cipios </a:t>
            </a:r>
            <a:r>
              <a:rPr lang="es-E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IR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es-E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dable</a:t>
            </a:r>
            <a:endParaRPr lang="es-E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essible</a:t>
            </a:r>
            <a:endParaRPr lang="es-E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Interoperable</a:t>
            </a:r>
          </a:p>
          <a:p>
            <a:pPr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Reusable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050124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aloración de los métodos de 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empleados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5706656"/>
              </p:ext>
            </p:extLst>
          </p:nvPr>
        </p:nvGraphicFramePr>
        <p:xfrm>
          <a:off x="2" y="6287404"/>
          <a:ext cx="12191998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5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515" y="1178825"/>
            <a:ext cx="10282969" cy="49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194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11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iencias 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ómicas</a:t>
            </a:r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en estudios Biomédicos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Tabla 26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5204225"/>
              </p:ext>
            </p:extLst>
          </p:nvPr>
        </p:nvGraphicFramePr>
        <p:xfrm>
          <a:off x="0" y="6314439"/>
          <a:ext cx="1219199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pic>
        <p:nvPicPr>
          <p:cNvPr id="59" name="Picture 2" descr="Resultado de imagen de metabolÃ³mica">
            <a:extLst>
              <a:ext uri="{FF2B5EF4-FFF2-40B4-BE49-F238E27FC236}">
                <a16:creationId xmlns:a16="http://schemas.microsoft.com/office/drawing/2014/main" id="{CEC71BC9-AFDB-4939-A24D-8115317880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69" b="16285"/>
          <a:stretch/>
        </p:blipFill>
        <p:spPr bwMode="auto">
          <a:xfrm>
            <a:off x="545905" y="1435609"/>
            <a:ext cx="11102021" cy="2134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Rectángulo 70">
            <a:extLst>
              <a:ext uri="{FF2B5EF4-FFF2-40B4-BE49-F238E27FC236}">
                <a16:creationId xmlns:a16="http://schemas.microsoft.com/office/drawing/2014/main" id="{39937964-FADC-495A-8C02-35C9F44F2101}"/>
              </a:ext>
            </a:extLst>
          </p:cNvPr>
          <p:cNvSpPr/>
          <p:nvPr/>
        </p:nvSpPr>
        <p:spPr>
          <a:xfrm>
            <a:off x="176572" y="3680048"/>
            <a:ext cx="116191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Genómica                           </a:t>
            </a:r>
            <a:r>
              <a:rPr lang="es-E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criptómica</a:t>
            </a:r>
            <a:r>
              <a:rPr lang="es-E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s-E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eómica</a:t>
            </a:r>
            <a:r>
              <a:rPr lang="es-E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s-E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bolómica</a:t>
            </a:r>
            <a:endParaRPr lang="es-ES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84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>
            <a:extLst>
              <a:ext uri="{FF2B5EF4-FFF2-40B4-BE49-F238E27FC236}">
                <a16:creationId xmlns:a16="http://schemas.microsoft.com/office/drawing/2014/main" id="{EC7505D1-2264-4590-87FA-9242D1621B62}"/>
              </a:ext>
            </a:extLst>
          </p:cNvPr>
          <p:cNvSpPr/>
          <p:nvPr/>
        </p:nvSpPr>
        <p:spPr>
          <a:xfrm>
            <a:off x="3062655" y="4305098"/>
            <a:ext cx="32111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es</a:t>
            </a:r>
            <a:endParaRPr lang="es-ES" dirty="0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9816A9EE-C8E8-4279-9878-9F3B1DEC0E24}"/>
              </a:ext>
            </a:extLst>
          </p:cNvPr>
          <p:cNvSpPr/>
          <p:nvPr/>
        </p:nvSpPr>
        <p:spPr>
          <a:xfrm>
            <a:off x="4513943" y="0"/>
            <a:ext cx="7676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Métodos de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de Estudios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Ómico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en Biomedicina </a:t>
            </a: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19AD9511-695D-4668-B897-D34C75BFE809}"/>
              </a:ext>
            </a:extLst>
          </p:cNvPr>
          <p:cNvSpPr/>
          <p:nvPr/>
        </p:nvSpPr>
        <p:spPr>
          <a:xfrm>
            <a:off x="1059543" y="2249715"/>
            <a:ext cx="4176561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6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</a:t>
            </a:r>
            <a:endParaRPr lang="es-ES" sz="16600" dirty="0">
              <a:solidFill>
                <a:srgbClr val="002060"/>
              </a:solidFill>
            </a:endParaRPr>
          </a:p>
        </p:txBody>
      </p: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7B5C0457-E9E0-4217-9FF2-19FCA9002BC6}"/>
              </a:ext>
            </a:extLst>
          </p:cNvPr>
          <p:cNvCxnSpPr>
            <a:cxnSpLocks/>
          </p:cNvCxnSpPr>
          <p:nvPr/>
        </p:nvCxnSpPr>
        <p:spPr>
          <a:xfrm>
            <a:off x="0" y="4305098"/>
            <a:ext cx="6894286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497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>
                <a:latin typeface="Arial" panose="020B0604020202020204" pitchFamily="34" charset="0"/>
                <a:cs typeface="Arial" panose="020B0604020202020204" pitchFamily="34" charset="0"/>
              </a:rPr>
              <a:t>Conclusiones</a:t>
            </a:r>
          </a:p>
        </p:txBody>
      </p:sp>
      <p:sp>
        <p:nvSpPr>
          <p:cNvPr id="16" name="Rectángulo 15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Tabla 16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685485"/>
              </p:ext>
            </p:extLst>
          </p:nvPr>
        </p:nvGraphicFramePr>
        <p:xfrm>
          <a:off x="2" y="6287404"/>
          <a:ext cx="1219199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sp>
        <p:nvSpPr>
          <p:cNvPr id="5" name="Rectángulo 4"/>
          <p:cNvSpPr/>
          <p:nvPr/>
        </p:nvSpPr>
        <p:spPr>
          <a:xfrm>
            <a:off x="138112" y="1526460"/>
            <a:ext cx="11915775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1.	Los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han demostrado ser una 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ramienta muy prometedora 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para combinar la información de estudios con datos similares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s-E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5600" indent="-355600"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2.	En el campo de la expresión génica, el </a:t>
            </a:r>
            <a:r>
              <a:rPr lang="es-ES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nivel de función 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es de mayor utilidad para obtener una panorámica de las reacciones bioquímicas que ocurren en cada condición experimental y, salvo casos puntuales, ofrece más información que el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a nivel de gen.</a:t>
            </a:r>
          </a:p>
          <a:p>
            <a:pPr marL="355600" indent="-355600" algn="just"/>
            <a:endParaRPr lang="es-E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5600" indent="-355600"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3.	Todos los métodos empleados dieron buenos resultados, pero el 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o de efectos aleatorios 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parecen ser los más adecuados: permiten ajustar un modelo y estimar todos los parámetros, lo que los hace más interpretables. Además, modelizan la variabilidad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raestudio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y la 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terogeneidad entre estudio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, muy común en datos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ómico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que provienen de diferentes laboratorios.</a:t>
            </a:r>
          </a:p>
          <a:p>
            <a:pPr marL="355600" indent="-355600" algn="just"/>
            <a:endParaRPr lang="es-E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5600" indent="-355600"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4.	Aunque cada vez el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empieza a utilizarse más, el paso crítico continúa siendo la </a:t>
            </a:r>
            <a:r>
              <a:rPr lang="es-E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ción de estudio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. Se hace cada vez más necesario emplear principios comunes para almacenar resultados de experimentos en bases de datos biológicas.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0369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CB758EB4-8FD8-4F5C-850F-B6F146751849}"/>
              </a:ext>
            </a:extLst>
          </p:cNvPr>
          <p:cNvSpPr/>
          <p:nvPr/>
        </p:nvSpPr>
        <p:spPr>
          <a:xfrm>
            <a:off x="-2" y="1513456"/>
            <a:ext cx="12192000" cy="220287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étodos de </a:t>
            </a:r>
            <a:r>
              <a:rPr lang="es-E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s-E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aanálisis</a:t>
            </a:r>
            <a:r>
              <a:rPr lang="es-E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e Estudios </a:t>
            </a:r>
            <a:r>
              <a:rPr lang="es-E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Ómicos</a:t>
            </a:r>
            <a:r>
              <a:rPr lang="es-E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s-E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E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 Biomedicina </a:t>
            </a:r>
            <a:endParaRPr lang="es-E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60FA5C87-74EE-43DE-BA5A-9B03DBD42D78}"/>
              </a:ext>
            </a:extLst>
          </p:cNvPr>
          <p:cNvSpPr txBox="1"/>
          <p:nvPr/>
        </p:nvSpPr>
        <p:spPr>
          <a:xfrm>
            <a:off x="3048000" y="4695377"/>
            <a:ext cx="6095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Jesús Gutiérrez Botella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7C4683F5-E339-4AAF-AD60-6138B119D4FE}"/>
              </a:ext>
            </a:extLst>
          </p:cNvPr>
          <p:cNvSpPr txBox="1"/>
          <p:nvPr/>
        </p:nvSpPr>
        <p:spPr>
          <a:xfrm>
            <a:off x="1" y="3975020"/>
            <a:ext cx="1219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400" b="1" dirty="0">
                <a:latin typeface="Arial" panose="020B0604020202020204" pitchFamily="34" charset="0"/>
                <a:cs typeface="Arial" panose="020B0604020202020204" pitchFamily="34" charset="0"/>
              </a:rPr>
              <a:t>Trabajo Final de </a:t>
            </a:r>
            <a:r>
              <a:rPr lang="es-E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áster </a:t>
            </a:r>
            <a:r>
              <a:rPr lang="es-ES" sz="2400" b="1" dirty="0">
                <a:latin typeface="Arial" panose="020B0604020202020204" pitchFamily="34" charset="0"/>
                <a:cs typeface="Arial" panose="020B0604020202020204" pitchFamily="34" charset="0"/>
              </a:rPr>
              <a:t>en </a:t>
            </a:r>
            <a:r>
              <a:rPr lang="es-E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estadística</a:t>
            </a:r>
            <a:endParaRPr lang="es-E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C5D3C3D3-81E7-48C4-86BC-41496E50CED4}"/>
              </a:ext>
            </a:extLst>
          </p:cNvPr>
          <p:cNvSpPr txBox="1"/>
          <p:nvPr/>
        </p:nvSpPr>
        <p:spPr>
          <a:xfrm>
            <a:off x="3921877" y="5338430"/>
            <a:ext cx="43482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: 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Francisco García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rcía</a:t>
            </a:r>
            <a:endParaRPr lang="es-E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 académico: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Antonio López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ílez</a:t>
            </a:r>
            <a:endParaRPr lang="es-E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C1B073F-28D7-41AC-BC7E-9DF1049B32A8}"/>
              </a:ext>
            </a:extLst>
          </p:cNvPr>
          <p:cNvSpPr txBox="1"/>
          <p:nvPr/>
        </p:nvSpPr>
        <p:spPr>
          <a:xfrm>
            <a:off x="4925646" y="6320398"/>
            <a:ext cx="23407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3 de septiembre, 2020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220" name="Picture 4" descr="Por qué he renunciado a la beca predoctoral del CIP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374" y="105201"/>
            <a:ext cx="2509248" cy="1260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UBB – Unidad de Bioinformática y Bioestadístic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464"/>
          <a:stretch/>
        </p:blipFill>
        <p:spPr bwMode="auto">
          <a:xfrm>
            <a:off x="9012609" y="276523"/>
            <a:ext cx="3057471" cy="1047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Universitat de València. Colecciones de Criptógamas: VAL_Lich ...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09" t="33245" r="13578" b="32929"/>
          <a:stretch/>
        </p:blipFill>
        <p:spPr bwMode="auto">
          <a:xfrm>
            <a:off x="82295" y="150118"/>
            <a:ext cx="3556016" cy="1174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388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11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iencias 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ómicas</a:t>
            </a:r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en estudios Biomédicos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Tabla 26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6314439"/>
          <a:ext cx="1219199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pic>
        <p:nvPicPr>
          <p:cNvPr id="59" name="Picture 2" descr="Resultado de imagen de metabolÃ³mica">
            <a:extLst>
              <a:ext uri="{FF2B5EF4-FFF2-40B4-BE49-F238E27FC236}">
                <a16:creationId xmlns:a16="http://schemas.microsoft.com/office/drawing/2014/main" id="{CEC71BC9-AFDB-4939-A24D-8115317880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69" b="16285"/>
          <a:stretch/>
        </p:blipFill>
        <p:spPr bwMode="auto">
          <a:xfrm>
            <a:off x="545905" y="1435609"/>
            <a:ext cx="11102021" cy="2134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Rectángulo 70">
            <a:extLst>
              <a:ext uri="{FF2B5EF4-FFF2-40B4-BE49-F238E27FC236}">
                <a16:creationId xmlns:a16="http://schemas.microsoft.com/office/drawing/2014/main" id="{39937964-FADC-495A-8C02-35C9F44F2101}"/>
              </a:ext>
            </a:extLst>
          </p:cNvPr>
          <p:cNvSpPr/>
          <p:nvPr/>
        </p:nvSpPr>
        <p:spPr>
          <a:xfrm>
            <a:off x="176572" y="3680048"/>
            <a:ext cx="116191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Genómica                           </a:t>
            </a:r>
            <a:r>
              <a:rPr lang="es-E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criptómica</a:t>
            </a:r>
            <a:r>
              <a:rPr lang="es-E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s-E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eómica</a:t>
            </a:r>
            <a:r>
              <a:rPr lang="es-E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s-E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bolómica</a:t>
            </a:r>
            <a:endParaRPr lang="es-ES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8473AAC2-93B2-4F99-A598-0F8F55D86EC0}"/>
              </a:ext>
            </a:extLst>
          </p:cNvPr>
          <p:cNvSpPr/>
          <p:nvPr/>
        </p:nvSpPr>
        <p:spPr>
          <a:xfrm>
            <a:off x="0" y="1205860"/>
            <a:ext cx="3584448" cy="2843520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8473AAC2-93B2-4F99-A598-0F8F55D86EC0}"/>
              </a:ext>
            </a:extLst>
          </p:cNvPr>
          <p:cNvSpPr/>
          <p:nvPr/>
        </p:nvSpPr>
        <p:spPr>
          <a:xfrm>
            <a:off x="5547360" y="1256317"/>
            <a:ext cx="6339840" cy="2793063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CA17A443-FD42-4773-A71F-17FCDAEAE0DD}"/>
              </a:ext>
            </a:extLst>
          </p:cNvPr>
          <p:cNvSpPr/>
          <p:nvPr/>
        </p:nvSpPr>
        <p:spPr>
          <a:xfrm>
            <a:off x="1984322" y="4588285"/>
            <a:ext cx="822335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aracterización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uncional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 organismos: expresión de los genes de un individuo en una condición y un tiempo determinados.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l objetivo suele ser llevar a cabo un </a:t>
            </a: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álisis de expresión diferencial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360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11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cnologías de alto rendimiento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Tabla 26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6314439"/>
          <a:ext cx="1219199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sp>
        <p:nvSpPr>
          <p:cNvPr id="7" name="Rectángulo 6">
            <a:extLst>
              <a:ext uri="{FF2B5EF4-FFF2-40B4-BE49-F238E27FC236}">
                <a16:creationId xmlns:a16="http://schemas.microsoft.com/office/drawing/2014/main" id="{8473AAC2-93B2-4F99-A598-0F8F55D86EC0}"/>
              </a:ext>
            </a:extLst>
          </p:cNvPr>
          <p:cNvSpPr/>
          <p:nvPr/>
        </p:nvSpPr>
        <p:spPr>
          <a:xfrm>
            <a:off x="0" y="1205860"/>
            <a:ext cx="3584448" cy="2843520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0242" name="Picture 2" descr="Clariom™ S Array, hu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726" y="1626959"/>
            <a:ext cx="3136265" cy="2897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Secuenciador de nueva generación para ADN - HiSeq 2500 - Illumina 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965" y="1654153"/>
            <a:ext cx="3536648" cy="3063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uadroTexto 12">
            <a:extLst>
              <a:ext uri="{FF2B5EF4-FFF2-40B4-BE49-F238E27FC236}">
                <a16:creationId xmlns:a16="http://schemas.microsoft.com/office/drawing/2014/main" id="{B910BC49-A96F-4F22-ADC4-30CF1F4D3F08}"/>
              </a:ext>
            </a:extLst>
          </p:cNvPr>
          <p:cNvSpPr txBox="1"/>
          <p:nvPr/>
        </p:nvSpPr>
        <p:spPr>
          <a:xfrm>
            <a:off x="637304" y="4706473"/>
            <a:ext cx="451421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7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arrays</a:t>
            </a:r>
            <a:endParaRPr lang="es-ES" sz="17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D4AE5957-8FF3-4E0E-A154-B41EE9EBE1CA}"/>
              </a:ext>
            </a:extLst>
          </p:cNvPr>
          <p:cNvSpPr txBox="1"/>
          <p:nvPr/>
        </p:nvSpPr>
        <p:spPr>
          <a:xfrm>
            <a:off x="637305" y="5060416"/>
            <a:ext cx="45165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sados en </a:t>
            </a: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bridación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del material genético.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B910BC49-A96F-4F22-ADC4-30CF1F4D3F08}"/>
              </a:ext>
            </a:extLst>
          </p:cNvPr>
          <p:cNvSpPr txBox="1"/>
          <p:nvPr/>
        </p:nvSpPr>
        <p:spPr>
          <a:xfrm>
            <a:off x="6276104" y="4703425"/>
            <a:ext cx="451421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7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NA-</a:t>
            </a:r>
            <a:r>
              <a:rPr lang="es-ES" sz="17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</a:t>
            </a:r>
            <a:endParaRPr lang="es-ES" sz="17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D4AE5957-8FF3-4E0E-A154-B41EE9EBE1CA}"/>
              </a:ext>
            </a:extLst>
          </p:cNvPr>
          <p:cNvSpPr txBox="1"/>
          <p:nvPr/>
        </p:nvSpPr>
        <p:spPr>
          <a:xfrm>
            <a:off x="6276105" y="5057368"/>
            <a:ext cx="45165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sado en </a:t>
            </a:r>
            <a:r>
              <a:rPr lang="es-E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cuenciación masiva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del material genético.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653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11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álisis de un estudio de 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criptómica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Tabla 26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6314439"/>
          <a:ext cx="1219199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sp>
        <p:nvSpPr>
          <p:cNvPr id="17" name="Rectángulo 16">
            <a:extLst>
              <a:ext uri="{FF2B5EF4-FFF2-40B4-BE49-F238E27FC236}">
                <a16:creationId xmlns:a16="http://schemas.microsoft.com/office/drawing/2014/main" id="{0424222F-3037-49B9-986F-BE905FA05A6B}"/>
              </a:ext>
            </a:extLst>
          </p:cNvPr>
          <p:cNvSpPr/>
          <p:nvPr/>
        </p:nvSpPr>
        <p:spPr>
          <a:xfrm>
            <a:off x="10372345" y="5364809"/>
            <a:ext cx="374073" cy="20781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287DFD53-AB62-4DE8-A708-D938C5ED73D1}"/>
              </a:ext>
            </a:extLst>
          </p:cNvPr>
          <p:cNvSpPr/>
          <p:nvPr/>
        </p:nvSpPr>
        <p:spPr>
          <a:xfrm>
            <a:off x="10372345" y="5945142"/>
            <a:ext cx="374073" cy="20781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Rectángulo 18">
            <a:extLst>
              <a:ext uri="{FF2B5EF4-FFF2-40B4-BE49-F238E27FC236}">
                <a16:creationId xmlns:a16="http://schemas.microsoft.com/office/drawing/2014/main" id="{BD6B9FF2-226E-4D09-A5DF-49E0272CABB1}"/>
              </a:ext>
            </a:extLst>
          </p:cNvPr>
          <p:cNvSpPr/>
          <p:nvPr/>
        </p:nvSpPr>
        <p:spPr>
          <a:xfrm>
            <a:off x="10746418" y="5299441"/>
            <a:ext cx="11544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array</a:t>
            </a:r>
            <a:endParaRPr lang="es-ES" b="1" i="1" dirty="0"/>
          </a:p>
        </p:txBody>
      </p:sp>
      <p:sp>
        <p:nvSpPr>
          <p:cNvPr id="20" name="Rectángulo 19">
            <a:extLst>
              <a:ext uri="{FF2B5EF4-FFF2-40B4-BE49-F238E27FC236}">
                <a16:creationId xmlns:a16="http://schemas.microsoft.com/office/drawing/2014/main" id="{21E08BDD-3EBA-4667-942C-C5A4FA93AB6B}"/>
              </a:ext>
            </a:extLst>
          </p:cNvPr>
          <p:cNvSpPr/>
          <p:nvPr/>
        </p:nvSpPr>
        <p:spPr>
          <a:xfrm>
            <a:off x="10746418" y="5879774"/>
            <a:ext cx="8451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mún</a:t>
            </a:r>
            <a:endParaRPr lang="es-ES" dirty="0"/>
          </a:p>
        </p:txBody>
      </p:sp>
      <p:sp>
        <p:nvSpPr>
          <p:cNvPr id="21" name="Rectángulo 20">
            <a:extLst>
              <a:ext uri="{FF2B5EF4-FFF2-40B4-BE49-F238E27FC236}">
                <a16:creationId xmlns:a16="http://schemas.microsoft.com/office/drawing/2014/main" id="{287DFD53-AB62-4DE8-A708-D938C5ED73D1}"/>
              </a:ext>
            </a:extLst>
          </p:cNvPr>
          <p:cNvSpPr/>
          <p:nvPr/>
        </p:nvSpPr>
        <p:spPr>
          <a:xfrm>
            <a:off x="10372345" y="5655482"/>
            <a:ext cx="374073" cy="2078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" name="Rectángulo 21">
            <a:extLst>
              <a:ext uri="{FF2B5EF4-FFF2-40B4-BE49-F238E27FC236}">
                <a16:creationId xmlns:a16="http://schemas.microsoft.com/office/drawing/2014/main" id="{21E08BDD-3EBA-4667-942C-C5A4FA93AB6B}"/>
              </a:ext>
            </a:extLst>
          </p:cNvPr>
          <p:cNvSpPr/>
          <p:nvPr/>
        </p:nvSpPr>
        <p:spPr>
          <a:xfrm>
            <a:off x="10746418" y="5590114"/>
            <a:ext cx="10486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NA-</a:t>
            </a:r>
            <a:r>
              <a:rPr lang="es-E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</a:t>
            </a:r>
            <a:endParaRPr lang="es-ES" b="1" dirty="0"/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276300" y="3337373"/>
            <a:ext cx="2146742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ción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del RNA celular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3177580" y="5539740"/>
            <a:ext cx="2146742" cy="307777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uantificación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CuadroTexto 64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9489663" y="3337373"/>
            <a:ext cx="2146742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álisis de Expresión Diferencial*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9489663" y="4383726"/>
            <a:ext cx="2146742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riquecimiento Funcional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" name="Conector recto de flecha 67">
            <a:extLst>
              <a:ext uri="{FF2B5EF4-FFF2-40B4-BE49-F238E27FC236}">
                <a16:creationId xmlns:a16="http://schemas.microsoft.com/office/drawing/2014/main" id="{EB3B3938-830F-4440-A919-9DCC22227F6A}"/>
              </a:ext>
            </a:extLst>
          </p:cNvPr>
          <p:cNvCxnSpPr>
            <a:cxnSpLocks/>
          </p:cNvCxnSpPr>
          <p:nvPr/>
        </p:nvCxnSpPr>
        <p:spPr>
          <a:xfrm>
            <a:off x="2423042" y="3606334"/>
            <a:ext cx="379381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recto de flecha 68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  <a:endCxn id="60" idx="0"/>
          </p:cNvCxnSpPr>
          <p:nvPr/>
        </p:nvCxnSpPr>
        <p:spPr>
          <a:xfrm>
            <a:off x="1349513" y="3855313"/>
            <a:ext cx="158" cy="5284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Elipse 66">
            <a:extLst>
              <a:ext uri="{FF2B5EF4-FFF2-40B4-BE49-F238E27FC236}">
                <a16:creationId xmlns:a16="http://schemas.microsoft.com/office/drawing/2014/main" id="{AFC91CC7-5A64-4D39-8CE1-4DD369DF4BCD}"/>
              </a:ext>
            </a:extLst>
          </p:cNvPr>
          <p:cNvSpPr/>
          <p:nvPr/>
        </p:nvSpPr>
        <p:spPr>
          <a:xfrm>
            <a:off x="3569278" y="3035995"/>
            <a:ext cx="1351986" cy="111507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riz de expresión</a:t>
            </a:r>
            <a:endParaRPr lang="es-E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0" name="Conector recto de flecha 69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>
            <a:off x="1349513" y="4893848"/>
            <a:ext cx="158" cy="5284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uadroTexto 59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276300" y="4383726"/>
            <a:ext cx="2146742" cy="52322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ragmentación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cuenciación 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el RNA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1" name="Conector recto de flecha 70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  <a:stCxn id="40" idx="0"/>
            <a:endCxn id="59" idx="2"/>
          </p:cNvCxnSpPr>
          <p:nvPr/>
        </p:nvCxnSpPr>
        <p:spPr>
          <a:xfrm flipV="1">
            <a:off x="1349671" y="1912182"/>
            <a:ext cx="0" cy="142519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recto de flecha 78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>
            <a:off x="2376254" y="5689224"/>
            <a:ext cx="79564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CuadroTexto 60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276300" y="5427614"/>
            <a:ext cx="2146742" cy="52322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(Reconstrucción</a:t>
            </a:r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es-ES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vo</a:t>
            </a:r>
            <a:r>
              <a:rPr lang="es-E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del </a:t>
            </a:r>
            <a:r>
              <a:rPr lang="es-ES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criptoma</a:t>
            </a:r>
            <a:r>
              <a:rPr lang="es-ES" sz="1400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s-E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7" name="Conector recto de flecha 86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>
            <a:off x="2376254" y="1650572"/>
            <a:ext cx="79564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CuadroTexto 58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276300" y="1388962"/>
            <a:ext cx="2146742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bridación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del RNA en el </a:t>
            </a:r>
            <a:r>
              <a:rPr lang="es-ES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array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8" name="Conector recto de flecha 87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>
            <a:off x="8151473" y="3593532"/>
            <a:ext cx="133819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uadroTexto 63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6216852" y="3439644"/>
            <a:ext cx="2146742" cy="30777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rmalización*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0" name="Conector recto de flecha 89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>
            <a:off x="10559381" y="3861928"/>
            <a:ext cx="158" cy="5284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Elipse 90">
            <a:extLst>
              <a:ext uri="{FF2B5EF4-FFF2-40B4-BE49-F238E27FC236}">
                <a16:creationId xmlns:a16="http://schemas.microsoft.com/office/drawing/2014/main" id="{AFC91CC7-5A64-4D39-8CE1-4DD369DF4BCD}"/>
              </a:ext>
            </a:extLst>
          </p:cNvPr>
          <p:cNvSpPr/>
          <p:nvPr/>
        </p:nvSpPr>
        <p:spPr>
          <a:xfrm>
            <a:off x="9883388" y="1710393"/>
            <a:ext cx="1351986" cy="111507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ño </a:t>
            </a:r>
            <a:r>
              <a:rPr lang="es-ES" sz="12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</a:t>
            </a:r>
            <a:r>
              <a:rPr lang="es-E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2" name="Conector recto de flecha 91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>
            <a:off x="10559381" y="2826134"/>
            <a:ext cx="158" cy="5284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ángulo 85"/>
          <p:cNvSpPr/>
          <p:nvPr/>
        </p:nvSpPr>
        <p:spPr>
          <a:xfrm>
            <a:off x="7502075" y="5468718"/>
            <a:ext cx="253217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* Diferentes métodos según sea con datos de </a:t>
            </a:r>
            <a:r>
              <a:rPr lang="es-ES" sz="1400" i="1" dirty="0" err="1" smtClean="0">
                <a:solidFill>
                  <a:srgbClr val="006C3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array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o de </a:t>
            </a:r>
            <a:r>
              <a:rPr lang="es-ES" sz="14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NA-</a:t>
            </a:r>
            <a:r>
              <a:rPr lang="es-ES" sz="1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q</a:t>
            </a:r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dirty="0"/>
          </a:p>
        </p:txBody>
      </p:sp>
      <p:cxnSp>
        <p:nvCxnSpPr>
          <p:cNvPr id="94" name="Conector recto de flecha 93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  <a:endCxn id="67" idx="4"/>
          </p:cNvCxnSpPr>
          <p:nvPr/>
        </p:nvCxnSpPr>
        <p:spPr>
          <a:xfrm flipV="1">
            <a:off x="4245271" y="4151069"/>
            <a:ext cx="0" cy="13886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ector recto de flecha 96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 rot="10800000" flipV="1">
            <a:off x="4245271" y="1650572"/>
            <a:ext cx="0" cy="13886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CuadroTexto 62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3171900" y="1388962"/>
            <a:ext cx="2146742" cy="52322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nálisis de imagen y </a:t>
            </a:r>
            <a:r>
              <a:rPr lang="es-E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uantificación</a:t>
            </a:r>
            <a:endParaRPr lang="es-E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46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11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álisis de Expresión Diferencial y Enriquecimiento Funcional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Tabla 26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6314439"/>
          <a:ext cx="1219199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pic>
        <p:nvPicPr>
          <p:cNvPr id="33798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2" cstate="hq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246888" y="1923061"/>
            <a:ext cx="381593" cy="864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2" cstate="hq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772439" y="1923061"/>
            <a:ext cx="381593" cy="864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2" cstate="hq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1294055" y="1923061"/>
            <a:ext cx="381593" cy="864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2" cstate="hq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1815671" y="1923061"/>
            <a:ext cx="381593" cy="864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2" cstate="hq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2337287" y="1923061"/>
            <a:ext cx="381593" cy="864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ángulo 1"/>
          <p:cNvSpPr/>
          <p:nvPr/>
        </p:nvSpPr>
        <p:spPr>
          <a:xfrm>
            <a:off x="111165" y="3763473"/>
            <a:ext cx="52823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Comparación de los </a:t>
            </a:r>
            <a:r>
              <a:rPr lang="es-ES" dirty="0">
                <a:latin typeface="Arial" panose="020B0604020202020204" pitchFamily="34" charset="0"/>
                <a:cs typeface="Arial" panose="020B0604020202020204" pitchFamily="34" charset="0"/>
              </a:rPr>
              <a:t>niveles 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expresión génica 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entre diferentes condiciones. </a:t>
            </a:r>
          </a:p>
          <a:p>
            <a:pPr algn="just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Se suele comparar </a:t>
            </a:r>
            <a:r>
              <a:rPr lang="es-ES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o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vs. </a:t>
            </a:r>
            <a:r>
              <a:rPr lang="es-E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e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413561" y="1181206"/>
            <a:ext cx="42290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álisis de Expresión Diferencial</a:t>
            </a:r>
            <a:endParaRPr lang="es-ES" sz="2000" dirty="0"/>
          </a:p>
        </p:txBody>
      </p:sp>
      <p:sp>
        <p:nvSpPr>
          <p:cNvPr id="51" name="Rectángulo 50"/>
          <p:cNvSpPr/>
          <p:nvPr/>
        </p:nvSpPr>
        <p:spPr>
          <a:xfrm>
            <a:off x="7716529" y="1175517"/>
            <a:ext cx="340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riquecimiento funcional</a:t>
            </a:r>
            <a:endParaRPr lang="es-ES" sz="2000" dirty="0"/>
          </a:p>
        </p:txBody>
      </p:sp>
      <p:sp>
        <p:nvSpPr>
          <p:cNvPr id="52" name="Rectángulo 51">
            <a:extLst>
              <a:ext uri="{FF2B5EF4-FFF2-40B4-BE49-F238E27FC236}">
                <a16:creationId xmlns:a16="http://schemas.microsoft.com/office/drawing/2014/main" id="{37A812D6-643F-4A28-90E5-EB176B3AC0D2}"/>
              </a:ext>
            </a:extLst>
          </p:cNvPr>
          <p:cNvSpPr/>
          <p:nvPr/>
        </p:nvSpPr>
        <p:spPr>
          <a:xfrm>
            <a:off x="246888" y="4723259"/>
            <a:ext cx="4601316" cy="646331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¿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Qué gene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están diferencialmente expresados entre las dos condiciones?</a:t>
            </a:r>
            <a:endParaRPr lang="es-ES" sz="2400" dirty="0"/>
          </a:p>
        </p:txBody>
      </p:sp>
      <p:sp>
        <p:nvSpPr>
          <p:cNvPr id="53" name="Rectángulo 52">
            <a:extLst>
              <a:ext uri="{FF2B5EF4-FFF2-40B4-BE49-F238E27FC236}">
                <a16:creationId xmlns:a16="http://schemas.microsoft.com/office/drawing/2014/main" id="{37A812D6-643F-4A28-90E5-EB176B3AC0D2}"/>
              </a:ext>
            </a:extLst>
          </p:cNvPr>
          <p:cNvSpPr/>
          <p:nvPr/>
        </p:nvSpPr>
        <p:spPr>
          <a:xfrm>
            <a:off x="7354061" y="4686803"/>
            <a:ext cx="4537350" cy="646331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¿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Qué funciones moleculares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realizan los genes </a:t>
            </a:r>
            <a:r>
              <a:rPr lang="es-E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. expresados entre condiciones?</a:t>
            </a:r>
            <a:endParaRPr lang="es-ES" sz="2400" dirty="0"/>
          </a:p>
        </p:txBody>
      </p:sp>
      <p:cxnSp>
        <p:nvCxnSpPr>
          <p:cNvPr id="54" name="Conector recto de flecha 53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>
            <a:off x="5106521" y="5038284"/>
            <a:ext cx="1989223" cy="0"/>
          </a:xfrm>
          <a:prstGeom prst="straightConnector1">
            <a:avLst/>
          </a:prstGeom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6" name="Rectángulo 55"/>
          <p:cNvSpPr/>
          <p:nvPr/>
        </p:nvSpPr>
        <p:spPr>
          <a:xfrm>
            <a:off x="3555405" y="5493126"/>
            <a:ext cx="50765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Tamaño del efecto.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ds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-ratio, </a:t>
            </a:r>
            <a:r>
              <a:rPr lang="es-E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ld-change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Significación estadística. 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-valor.</a:t>
            </a:r>
            <a:endParaRPr lang="es-E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2897217" y="2882506"/>
            <a:ext cx="1950987" cy="276999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enes </a:t>
            </a:r>
            <a:r>
              <a:rPr lang="es-E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raexpresado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98BF6466-CD49-4661-8A12-7307A665279A}"/>
              </a:ext>
            </a:extLst>
          </p:cNvPr>
          <p:cNvSpPr txBox="1"/>
          <p:nvPr/>
        </p:nvSpPr>
        <p:spPr>
          <a:xfrm>
            <a:off x="2897217" y="2373037"/>
            <a:ext cx="1950987" cy="276999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enes </a:t>
            </a:r>
            <a:r>
              <a:rPr lang="es-E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breexpresado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7896065" y="1636104"/>
            <a:ext cx="3044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Anotación Funcional (GO)</a:t>
            </a:r>
            <a:endParaRPr lang="es-ES" b="1" dirty="0"/>
          </a:p>
        </p:txBody>
      </p:sp>
      <p:cxnSp>
        <p:nvCxnSpPr>
          <p:cNvPr id="38" name="Conector recto de flecha 37">
            <a:extLst>
              <a:ext uri="{FF2B5EF4-FFF2-40B4-BE49-F238E27FC236}">
                <a16:creationId xmlns:a16="http://schemas.microsoft.com/office/drawing/2014/main" id="{40B992D3-E6A4-45DD-83C0-9BE53230EFA0}"/>
              </a:ext>
            </a:extLst>
          </p:cNvPr>
          <p:cNvCxnSpPr>
            <a:cxnSpLocks/>
          </p:cNvCxnSpPr>
          <p:nvPr/>
        </p:nvCxnSpPr>
        <p:spPr>
          <a:xfrm>
            <a:off x="9418277" y="2065913"/>
            <a:ext cx="0" cy="3449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Elipse 9"/>
          <p:cNvSpPr/>
          <p:nvPr/>
        </p:nvSpPr>
        <p:spPr>
          <a:xfrm>
            <a:off x="7534656" y="2582575"/>
            <a:ext cx="1097280" cy="1097280"/>
          </a:xfrm>
          <a:prstGeom prst="ellipse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" name="Elipse 48"/>
          <p:cNvSpPr/>
          <p:nvPr/>
        </p:nvSpPr>
        <p:spPr>
          <a:xfrm>
            <a:off x="8834054" y="2974150"/>
            <a:ext cx="1577363" cy="1577363"/>
          </a:xfrm>
          <a:prstGeom prst="ellipse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" name="Elipse 49"/>
          <p:cNvSpPr/>
          <p:nvPr/>
        </p:nvSpPr>
        <p:spPr>
          <a:xfrm>
            <a:off x="10683211" y="2817512"/>
            <a:ext cx="873627" cy="873627"/>
          </a:xfrm>
          <a:prstGeom prst="ellipse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Rectángulo 10"/>
          <p:cNvSpPr/>
          <p:nvPr/>
        </p:nvSpPr>
        <p:spPr>
          <a:xfrm>
            <a:off x="8333001" y="2188167"/>
            <a:ext cx="7120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 1</a:t>
            </a:r>
          </a:p>
          <a:p>
            <a:r>
              <a:rPr lang="es-ES" sz="1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s-ES" sz="14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es-ES" sz="1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s-ES" b="1" dirty="0">
              <a:solidFill>
                <a:srgbClr val="0070C0"/>
              </a:solidFill>
            </a:endParaRPr>
          </a:p>
        </p:txBody>
      </p:sp>
      <p:sp>
        <p:nvSpPr>
          <p:cNvPr id="55" name="Rectángulo 54"/>
          <p:cNvSpPr/>
          <p:nvPr/>
        </p:nvSpPr>
        <p:spPr>
          <a:xfrm>
            <a:off x="10257508" y="4055235"/>
            <a:ext cx="8210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 2</a:t>
            </a:r>
          </a:p>
          <a:p>
            <a:r>
              <a:rPr lang="es-ES" sz="1400" b="1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s-ES" sz="1400" b="1" dirty="0" err="1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r</a:t>
            </a:r>
            <a:r>
              <a:rPr lang="es-ES" sz="1400" b="1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s-ES" b="1" dirty="0">
              <a:solidFill>
                <a:srgbClr val="FFC000"/>
              </a:solidFill>
            </a:endParaRPr>
          </a:p>
        </p:txBody>
      </p:sp>
      <p:sp>
        <p:nvSpPr>
          <p:cNvPr id="57" name="Rectángulo 56"/>
          <p:cNvSpPr/>
          <p:nvPr/>
        </p:nvSpPr>
        <p:spPr>
          <a:xfrm>
            <a:off x="10812244" y="2470372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 3</a:t>
            </a:r>
            <a:endParaRPr lang="es-ES" b="1" dirty="0">
              <a:solidFill>
                <a:srgbClr val="7030A0"/>
              </a:solidFill>
            </a:endParaRPr>
          </a:p>
        </p:txBody>
      </p:sp>
      <p:pic>
        <p:nvPicPr>
          <p:cNvPr id="32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2" cstate="hq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507696" y="2717804"/>
            <a:ext cx="381593" cy="864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2" cstate="hq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1034905" y="2716865"/>
            <a:ext cx="381593" cy="864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2" cstate="hq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1562114" y="2722671"/>
            <a:ext cx="381593" cy="864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6" descr="File:Person icon BLACK-01.svg - Wikimedia Commons"/>
          <p:cNvPicPr>
            <a:picLocks noChangeAspect="1" noChangeArrowheads="1"/>
          </p:cNvPicPr>
          <p:nvPr/>
        </p:nvPicPr>
        <p:blipFill rotWithShape="1">
          <a:blip r:embed="rId2" cstate="hq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6" t="4971" r="29648" b="5081"/>
          <a:stretch/>
        </p:blipFill>
        <p:spPr bwMode="auto">
          <a:xfrm>
            <a:off x="2089361" y="2717804"/>
            <a:ext cx="381593" cy="864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ángulo 35"/>
          <p:cNvSpPr/>
          <p:nvPr/>
        </p:nvSpPr>
        <p:spPr>
          <a:xfrm>
            <a:off x="7648636" y="2686365"/>
            <a:ext cx="5597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1</a:t>
            </a:r>
            <a:endParaRPr lang="es-ES" sz="1600" dirty="0">
              <a:solidFill>
                <a:srgbClr val="0070C0"/>
              </a:solidFill>
            </a:endParaRPr>
          </a:p>
        </p:txBody>
      </p:sp>
      <p:sp>
        <p:nvSpPr>
          <p:cNvPr id="37" name="Rectángulo 36"/>
          <p:cNvSpPr/>
          <p:nvPr/>
        </p:nvSpPr>
        <p:spPr>
          <a:xfrm>
            <a:off x="7728966" y="2923873"/>
            <a:ext cx="5597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2</a:t>
            </a:r>
            <a:endParaRPr lang="es-ES" sz="1600" dirty="0">
              <a:solidFill>
                <a:srgbClr val="0070C0"/>
              </a:solidFill>
            </a:endParaRPr>
          </a:p>
        </p:txBody>
      </p:sp>
      <p:sp>
        <p:nvSpPr>
          <p:cNvPr id="39" name="Rectángulo 38"/>
          <p:cNvSpPr/>
          <p:nvPr/>
        </p:nvSpPr>
        <p:spPr>
          <a:xfrm>
            <a:off x="7638947" y="3230792"/>
            <a:ext cx="5597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3</a:t>
            </a:r>
            <a:endParaRPr lang="es-ES" sz="1600" dirty="0">
              <a:solidFill>
                <a:srgbClr val="0070C0"/>
              </a:solidFill>
            </a:endParaRPr>
          </a:p>
        </p:txBody>
      </p:sp>
      <p:sp>
        <p:nvSpPr>
          <p:cNvPr id="58" name="Rectángulo 57"/>
          <p:cNvSpPr/>
          <p:nvPr/>
        </p:nvSpPr>
        <p:spPr>
          <a:xfrm>
            <a:off x="8083296" y="3093232"/>
            <a:ext cx="5597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en4</a:t>
            </a:r>
            <a:endParaRPr lang="es-ES" sz="1600" dirty="0"/>
          </a:p>
        </p:txBody>
      </p:sp>
      <p:sp>
        <p:nvSpPr>
          <p:cNvPr id="60" name="Rectángulo 59"/>
          <p:cNvSpPr/>
          <p:nvPr/>
        </p:nvSpPr>
        <p:spPr>
          <a:xfrm>
            <a:off x="9025182" y="3155903"/>
            <a:ext cx="5597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en6</a:t>
            </a:r>
            <a:endParaRPr lang="es-ES" sz="1600" dirty="0"/>
          </a:p>
        </p:txBody>
      </p:sp>
      <p:sp>
        <p:nvSpPr>
          <p:cNvPr id="61" name="Rectángulo 60"/>
          <p:cNvSpPr/>
          <p:nvPr/>
        </p:nvSpPr>
        <p:spPr>
          <a:xfrm>
            <a:off x="9126532" y="3507791"/>
            <a:ext cx="5597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7</a:t>
            </a:r>
            <a:endParaRPr lang="es-ES" sz="1600" dirty="0">
              <a:solidFill>
                <a:srgbClr val="FFC000"/>
              </a:solidFill>
            </a:endParaRPr>
          </a:p>
        </p:txBody>
      </p:sp>
      <p:sp>
        <p:nvSpPr>
          <p:cNvPr id="62" name="Rectángulo 61"/>
          <p:cNvSpPr/>
          <p:nvPr/>
        </p:nvSpPr>
        <p:spPr>
          <a:xfrm>
            <a:off x="9787069" y="3422096"/>
            <a:ext cx="5597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8</a:t>
            </a:r>
            <a:endParaRPr lang="es-ES" sz="1600" dirty="0">
              <a:solidFill>
                <a:srgbClr val="FFC000"/>
              </a:solidFill>
            </a:endParaRPr>
          </a:p>
        </p:txBody>
      </p:sp>
      <p:sp>
        <p:nvSpPr>
          <p:cNvPr id="63" name="Rectángulo 62"/>
          <p:cNvSpPr/>
          <p:nvPr/>
        </p:nvSpPr>
        <p:spPr>
          <a:xfrm>
            <a:off x="8924414" y="3767831"/>
            <a:ext cx="6447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en10</a:t>
            </a:r>
            <a:endParaRPr lang="es-ES" sz="1600" dirty="0"/>
          </a:p>
        </p:txBody>
      </p:sp>
      <p:sp>
        <p:nvSpPr>
          <p:cNvPr id="64" name="Rectángulo 63"/>
          <p:cNvSpPr/>
          <p:nvPr/>
        </p:nvSpPr>
        <p:spPr>
          <a:xfrm>
            <a:off x="9724037" y="3805492"/>
            <a:ext cx="59835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200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9</a:t>
            </a:r>
            <a:endParaRPr lang="es-ES" sz="1600" dirty="0">
              <a:solidFill>
                <a:srgbClr val="FFC000"/>
              </a:solidFill>
            </a:endParaRPr>
          </a:p>
        </p:txBody>
      </p:sp>
      <p:sp>
        <p:nvSpPr>
          <p:cNvPr id="65" name="Rectángulo 64"/>
          <p:cNvSpPr/>
          <p:nvPr/>
        </p:nvSpPr>
        <p:spPr>
          <a:xfrm>
            <a:off x="9204298" y="4099300"/>
            <a:ext cx="63331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11</a:t>
            </a:r>
            <a:endParaRPr lang="es-ES" sz="1600" dirty="0">
              <a:solidFill>
                <a:srgbClr val="FFC000"/>
              </a:solidFill>
            </a:endParaRPr>
          </a:p>
        </p:txBody>
      </p:sp>
      <p:sp>
        <p:nvSpPr>
          <p:cNvPr id="66" name="Rectángulo 65"/>
          <p:cNvSpPr/>
          <p:nvPr/>
        </p:nvSpPr>
        <p:spPr>
          <a:xfrm>
            <a:off x="10809685" y="2859134"/>
            <a:ext cx="6447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en12</a:t>
            </a:r>
            <a:endParaRPr lang="es-ES" sz="1600" dirty="0"/>
          </a:p>
        </p:txBody>
      </p:sp>
      <p:sp>
        <p:nvSpPr>
          <p:cNvPr id="67" name="Rectángulo 66"/>
          <p:cNvSpPr/>
          <p:nvPr/>
        </p:nvSpPr>
        <p:spPr>
          <a:xfrm>
            <a:off x="10655874" y="3076566"/>
            <a:ext cx="6447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13</a:t>
            </a:r>
            <a:endParaRPr lang="es-ES" sz="1600" dirty="0">
              <a:solidFill>
                <a:srgbClr val="0070C0"/>
              </a:solidFill>
            </a:endParaRPr>
          </a:p>
        </p:txBody>
      </p:sp>
      <p:sp>
        <p:nvSpPr>
          <p:cNvPr id="68" name="Rectángulo 67"/>
          <p:cNvSpPr/>
          <p:nvPr/>
        </p:nvSpPr>
        <p:spPr>
          <a:xfrm>
            <a:off x="10825842" y="3274762"/>
            <a:ext cx="6447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14</a:t>
            </a:r>
            <a:endParaRPr lang="es-ES" sz="1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738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ángulo 11">
            <a:extLst>
              <a:ext uri="{FF2B5EF4-FFF2-40B4-BE49-F238E27FC236}">
                <a16:creationId xmlns:a16="http://schemas.microsoft.com/office/drawing/2014/main" id="{2B266EDC-83B4-4042-9F5A-E0465B9EACE6}"/>
              </a:ext>
            </a:extLst>
          </p:cNvPr>
          <p:cNvSpPr/>
          <p:nvPr/>
        </p:nvSpPr>
        <p:spPr>
          <a:xfrm>
            <a:off x="0" y="6204408"/>
            <a:ext cx="12192000" cy="6535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8B0F57D3-ABF7-4059-BD24-DD202B493FE2}"/>
              </a:ext>
            </a:extLst>
          </p:cNvPr>
          <p:cNvSpPr/>
          <p:nvPr/>
        </p:nvSpPr>
        <p:spPr>
          <a:xfrm>
            <a:off x="0" y="0"/>
            <a:ext cx="12192000" cy="109582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 </a:t>
            </a:r>
            <a:r>
              <a:rPr lang="es-E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endParaRPr lang="es-E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Tabla 26">
            <a:extLst>
              <a:ext uri="{FF2B5EF4-FFF2-40B4-BE49-F238E27FC236}">
                <a16:creationId xmlns:a16="http://schemas.microsoft.com/office/drawing/2014/main" id="{B48A4F68-B1C8-42ED-B18C-58EFB9F3BCC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6314439"/>
          <a:ext cx="1219199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3226100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2010096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48242213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251409559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773724992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40023091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322582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15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ció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tiv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I). </a:t>
                      </a:r>
                      <a:r>
                        <a:rPr lang="es-ES" sz="1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procesado</a:t>
                      </a:r>
                      <a:endParaRPr lang="es-E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odología (II). </a:t>
                      </a:r>
                      <a:r>
                        <a:rPr lang="es-ES" sz="1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aanálisi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ado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usión</a:t>
                      </a:r>
                      <a:r>
                        <a:rPr lang="es-ES" sz="1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 valoración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lusiones</a:t>
                      </a:r>
                      <a:endParaRPr lang="es-ES" sz="15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3817470"/>
                  </a:ext>
                </a:extLst>
              </a:tr>
            </a:tbl>
          </a:graphicData>
        </a:graphic>
      </p:graphicFrame>
      <p:sp>
        <p:nvSpPr>
          <p:cNvPr id="5" name="Rectángulo 4">
            <a:extLst>
              <a:ext uri="{FF2B5EF4-FFF2-40B4-BE49-F238E27FC236}">
                <a16:creationId xmlns:a16="http://schemas.microsoft.com/office/drawing/2014/main" id="{37A812D6-643F-4A28-90E5-EB176B3AC0D2}"/>
              </a:ext>
            </a:extLst>
          </p:cNvPr>
          <p:cNvSpPr/>
          <p:nvPr/>
        </p:nvSpPr>
        <p:spPr>
          <a:xfrm>
            <a:off x="512064" y="1934339"/>
            <a:ext cx="3447288" cy="369332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Los pasos del </a:t>
            </a:r>
            <a:r>
              <a:rPr lang="es-E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endParaRPr lang="es-ES" sz="2400" dirty="0"/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37A812D6-643F-4A28-90E5-EB176B3AC0D2}"/>
              </a:ext>
            </a:extLst>
          </p:cNvPr>
          <p:cNvSpPr/>
          <p:nvPr/>
        </p:nvSpPr>
        <p:spPr>
          <a:xfrm>
            <a:off x="6858000" y="1934339"/>
            <a:ext cx="3447288" cy="369332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En </a:t>
            </a:r>
            <a:r>
              <a:rPr lang="es-E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criptómica</a:t>
            </a:r>
            <a:r>
              <a:rPr lang="es-ES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s-ES" sz="2400" dirty="0"/>
          </a:p>
        </p:txBody>
      </p:sp>
      <p:sp>
        <p:nvSpPr>
          <p:cNvPr id="7" name="Rectángulo 6"/>
          <p:cNvSpPr/>
          <p:nvPr/>
        </p:nvSpPr>
        <p:spPr>
          <a:xfrm>
            <a:off x="7001256" y="2399592"/>
            <a:ext cx="507653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 nivel de gen.</a:t>
            </a:r>
          </a:p>
          <a:p>
            <a:pPr algn="just"/>
            <a:endParaRPr lang="es-ES" sz="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 nivel de función molecular.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655320" y="2399592"/>
            <a:ext cx="5434584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. 	Formulación de objetivos.</a:t>
            </a:r>
          </a:p>
          <a:p>
            <a:pPr algn="just"/>
            <a:endParaRPr lang="es-ES" sz="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. 	Recopilación y selección de los estudios.</a:t>
            </a:r>
          </a:p>
          <a:p>
            <a:pPr algn="just"/>
            <a:endParaRPr lang="es-ES" sz="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/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 	Combinación de los estudios.</a:t>
            </a:r>
          </a:p>
          <a:p>
            <a:pPr algn="just"/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- Combinación de efectos.</a:t>
            </a:r>
          </a:p>
          <a:p>
            <a:pPr algn="just"/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- Combinación de </a:t>
            </a:r>
            <a:r>
              <a:rPr lang="es-E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valores o rangos.</a:t>
            </a:r>
          </a:p>
          <a:p>
            <a:pPr algn="just"/>
            <a:endParaRPr lang="es-E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/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 	Análisis de heterogeneidad y sensibilidad, en caso de combinación de efectos.</a:t>
            </a:r>
          </a:p>
          <a:p>
            <a:pPr algn="just"/>
            <a:endParaRPr lang="es-E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5. Cálculo del tamaño del efecto y/o significación estadística combinada.</a:t>
            </a:r>
          </a:p>
          <a:p>
            <a:pPr algn="just"/>
            <a:endParaRPr lang="es-E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7188" indent="-357188" algn="just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6. 	Obtención de conclusiones.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342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>
            <a:extLst>
              <a:ext uri="{FF2B5EF4-FFF2-40B4-BE49-F238E27FC236}">
                <a16:creationId xmlns:a16="http://schemas.microsoft.com/office/drawing/2014/main" id="{EC7505D1-2264-4590-87FA-9242D1621B62}"/>
              </a:ext>
            </a:extLst>
          </p:cNvPr>
          <p:cNvSpPr/>
          <p:nvPr/>
        </p:nvSpPr>
        <p:spPr>
          <a:xfrm>
            <a:off x="3062655" y="4305098"/>
            <a:ext cx="22878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bjetivos</a:t>
            </a:r>
            <a:endParaRPr lang="es-ES" dirty="0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9816A9EE-C8E8-4279-9878-9F3B1DEC0E24}"/>
              </a:ext>
            </a:extLst>
          </p:cNvPr>
          <p:cNvSpPr/>
          <p:nvPr/>
        </p:nvSpPr>
        <p:spPr>
          <a:xfrm>
            <a:off x="4513943" y="0"/>
            <a:ext cx="7676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Métodos de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etaanálisi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de Estudios </a:t>
            </a:r>
            <a:r>
              <a:rPr lang="es-E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Ómicos</a:t>
            </a: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s-ES" sz="1400" b="1" dirty="0">
                <a:latin typeface="Arial" panose="020B0604020202020204" pitchFamily="34" charset="0"/>
                <a:cs typeface="Arial" panose="020B0604020202020204" pitchFamily="34" charset="0"/>
              </a:rPr>
              <a:t>en Biomedicina </a:t>
            </a: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19AD9511-695D-4668-B897-D34C75BFE809}"/>
              </a:ext>
            </a:extLst>
          </p:cNvPr>
          <p:cNvSpPr/>
          <p:nvPr/>
        </p:nvSpPr>
        <p:spPr>
          <a:xfrm>
            <a:off x="1059543" y="2249715"/>
            <a:ext cx="4176561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6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endParaRPr lang="es-ES" sz="16600" dirty="0">
              <a:solidFill>
                <a:srgbClr val="002060"/>
              </a:solidFill>
            </a:endParaRPr>
          </a:p>
        </p:txBody>
      </p:sp>
      <p:cxnSp>
        <p:nvCxnSpPr>
          <p:cNvPr id="11" name="Conector recto 10">
            <a:extLst>
              <a:ext uri="{FF2B5EF4-FFF2-40B4-BE49-F238E27FC236}">
                <a16:creationId xmlns:a16="http://schemas.microsoft.com/office/drawing/2014/main" id="{7B5C0457-E9E0-4217-9FF2-19FCA9002BC6}"/>
              </a:ext>
            </a:extLst>
          </p:cNvPr>
          <p:cNvCxnSpPr>
            <a:cxnSpLocks/>
          </p:cNvCxnSpPr>
          <p:nvPr/>
        </p:nvCxnSpPr>
        <p:spPr>
          <a:xfrm>
            <a:off x="0" y="4305098"/>
            <a:ext cx="6894286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08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87</TotalTime>
  <Words>2187</Words>
  <Application>Microsoft Office PowerPoint</Application>
  <PresentationFormat>Panorámica</PresentationFormat>
  <Paragraphs>522</Paragraphs>
  <Slides>32</Slides>
  <Notes>0</Notes>
  <HiddenSlides>1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2</vt:i4>
      </vt:variant>
    </vt:vector>
  </HeadingPairs>
  <TitlesOfParts>
    <vt:vector size="40" baseType="lpstr">
      <vt:lpstr>-apple-system</vt:lpstr>
      <vt:lpstr>Arial</vt:lpstr>
      <vt:lpstr>Arial</vt:lpstr>
      <vt:lpstr>Calibri</vt:lpstr>
      <vt:lpstr>Calibri Light</vt:lpstr>
      <vt:lpstr>Helvetica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esús Gutiérrez</dc:creator>
  <cp:lastModifiedBy>Jesús Gutiérrez</cp:lastModifiedBy>
  <cp:revision>372</cp:revision>
  <dcterms:created xsi:type="dcterms:W3CDTF">2018-07-28T10:22:36Z</dcterms:created>
  <dcterms:modified xsi:type="dcterms:W3CDTF">2020-09-22T20:30:48Z</dcterms:modified>
</cp:coreProperties>
</file>